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0" r:id="rId1"/>
    <p:sldMasterId id="2147483672" r:id="rId2"/>
    <p:sldMasterId id="2147483684" r:id="rId3"/>
  </p:sldMasterIdLst>
  <p:notesMasterIdLst>
    <p:notesMasterId r:id="rId24"/>
  </p:notesMasterIdLst>
  <p:sldIdLst>
    <p:sldId id="7083" r:id="rId4"/>
    <p:sldId id="335" r:id="rId5"/>
    <p:sldId id="287" r:id="rId6"/>
    <p:sldId id="289" r:id="rId7"/>
    <p:sldId id="293" r:id="rId8"/>
    <p:sldId id="291" r:id="rId9"/>
    <p:sldId id="288" r:id="rId10"/>
    <p:sldId id="294" r:id="rId11"/>
    <p:sldId id="337" r:id="rId12"/>
    <p:sldId id="321" r:id="rId13"/>
    <p:sldId id="295" r:id="rId14"/>
    <p:sldId id="334" r:id="rId15"/>
    <p:sldId id="317" r:id="rId16"/>
    <p:sldId id="336" r:id="rId17"/>
    <p:sldId id="338" r:id="rId18"/>
    <p:sldId id="339" r:id="rId19"/>
    <p:sldId id="340" r:id="rId20"/>
    <p:sldId id="304" r:id="rId21"/>
    <p:sldId id="258" r:id="rId22"/>
    <p:sldId id="310" r:id="rId23"/>
  </p:sldIdLst>
  <p:sldSz cx="18288000" cy="10287000"/>
  <p:notesSz cx="6858000" cy="9144000"/>
  <p:embeddedFontLst>
    <p:embeddedFont>
      <p:font typeface="Bahnschrift SemiBold Condensed" panose="020B0502040204020203" pitchFamily="34" charset="0"/>
      <p:bold r:id="rId25"/>
    </p:embeddedFont>
    <p:embeddedFont>
      <p:font typeface="Balsamiq Sans Bold" panose="020B0604020202020204" charset="0"/>
      <p:regular r:id="rId26"/>
    </p:embeddedFont>
    <p:embeddedFont>
      <p:font typeface="Century Gothic" panose="020B0502020202020204" pitchFamily="34" charset="0"/>
      <p:regular r:id="rId27"/>
      <p:bold r:id="rId28"/>
      <p:italic r:id="rId29"/>
      <p:boldItalic r:id="rId30"/>
    </p:embeddedFont>
    <p:embeddedFont>
      <p:font typeface="Tahoma" panose="020B0604030504040204" pitchFamily="34" charset="0"/>
      <p:regular r:id="rId31"/>
      <p:bold r:id="rId32"/>
    </p:embeddedFont>
    <p:embeddedFont>
      <p:font typeface="Wingdings 2" panose="05020102010507070707" pitchFamily="18" charset="2"/>
      <p:regular r:id="rId3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DAD7B"/>
    <a:srgbClr val="A6DAF4"/>
    <a:srgbClr val="B18DFF"/>
    <a:srgbClr val="CBE9A2"/>
    <a:srgbClr val="FD9959"/>
    <a:srgbClr val="FDEF94"/>
    <a:srgbClr val="FFCCEE"/>
    <a:srgbClr val="FCC751"/>
    <a:srgbClr val="1CA379"/>
    <a:srgbClr val="FF743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7580" autoAdjust="0"/>
    <p:restoredTop sz="90664" autoAdjust="0"/>
  </p:normalViewPr>
  <p:slideViewPr>
    <p:cSldViewPr>
      <p:cViewPr varScale="1">
        <p:scale>
          <a:sx n="50" d="100"/>
          <a:sy n="50" d="100"/>
        </p:scale>
        <p:origin x="1315" y="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font" Target="fonts/font2.fntdata"/><Relationship Id="rId21" Type="http://schemas.openxmlformats.org/officeDocument/2006/relationships/slide" Target="slides/slide18.xml"/><Relationship Id="rId34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font" Target="fonts/font1.fntdata"/><Relationship Id="rId33" Type="http://schemas.openxmlformats.org/officeDocument/2006/relationships/font" Target="fonts/font9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notesMaster" Target="notesMasters/notesMaster1.xml"/><Relationship Id="rId32" Type="http://schemas.openxmlformats.org/officeDocument/2006/relationships/font" Target="fonts/font8.fntdata"/><Relationship Id="rId37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font" Target="fonts/font4.fntdata"/><Relationship Id="rId36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font" Target="fonts/font7.fntdata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font" Target="fonts/font3.fntdata"/><Relationship Id="rId30" Type="http://schemas.openxmlformats.org/officeDocument/2006/relationships/font" Target="fonts/font6.fntdata"/><Relationship Id="rId35" Type="http://schemas.openxmlformats.org/officeDocument/2006/relationships/viewProps" Target="viewProp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2EC77B-C520-411D-BA9B-40AC5F2F7A33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501956-782D-4A2F-8DAB-D3BE30AA36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214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/>
              <a:t>Bấm</a:t>
            </a:r>
            <a:r>
              <a:rPr lang="vi-VN" baseline="0"/>
              <a:t> "Quay" để quay bánh xe, bấm vào tâm vòng quay để dừng quay. Sau khi trả lời hết câu hỏi, bấm mũi tên góc trái màn hình để đến slide Luyện tập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501956-782D-4A2F-8DAB-D3BE30AA36E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99007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/>
              <a:t>Sau khi hiển</a:t>
            </a:r>
            <a:r>
              <a:rPr lang="vi-VN" baseline="0"/>
              <a:t> thị đáp án, bấm nút tròn màu vàng để quay trở lại bánh xe, mở tiếp các câu hỏi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501956-782D-4A2F-8DAB-D3BE30AA36E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0996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/>
              <a:t>Sau khi hiển</a:t>
            </a:r>
            <a:r>
              <a:rPr lang="vi-VN" baseline="0"/>
              <a:t> thị đáp án, bấm nút tròn màu vàng để quay trở lại bánh xe, mở tiếp các câu hỏi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501956-782D-4A2F-8DAB-D3BE30AA36E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45837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/>
              <a:t>Sau khi hiển</a:t>
            </a:r>
            <a:r>
              <a:rPr lang="vi-VN" baseline="0"/>
              <a:t> thị đáp án, bấm nút tròn màu vàng để quay trở lại bánh xe, mở tiếp các câu hỏi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501956-782D-4A2F-8DAB-D3BE30AA36E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24505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/>
              <a:t>Sau khi hiển</a:t>
            </a:r>
            <a:r>
              <a:rPr lang="vi-VN" baseline="0"/>
              <a:t> thị đáp án, bấm nút tròn màu vàng để quay trở lại bánh xe, mở tiếp các câu hỏi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501956-782D-4A2F-8DAB-D3BE30AA36E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49319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/>
              <a:t>Sau khi hiển</a:t>
            </a:r>
            <a:r>
              <a:rPr lang="vi-VN" baseline="0"/>
              <a:t> thị đáp án, bấm nút tròn màu vàng để quay trở lại bánh xe, mở tiếp các câu hỏi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501956-782D-4A2F-8DAB-D3BE30AA36E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57572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6/08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55431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6/08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25868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087350" y="547688"/>
            <a:ext cx="3943350" cy="8717757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0" y="547688"/>
            <a:ext cx="11601450" cy="871775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6/08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69548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6/08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342880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6/08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517545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5" y="2564608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5" y="6884195"/>
            <a:ext cx="15773400" cy="2250281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6/08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802733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6/08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627322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9683" y="2521745"/>
            <a:ext cx="7736681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9683" y="3757613"/>
            <a:ext cx="7736681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0" y="2521745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0" y="3757613"/>
            <a:ext cx="7774782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6/08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05151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6/08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117870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6/08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836939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6/08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62793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6/08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535269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6/08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770930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6/08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915428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087350" y="547688"/>
            <a:ext cx="3943350" cy="8717757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0" y="547688"/>
            <a:ext cx="11601450" cy="871775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6/08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631769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-764808" y="0"/>
            <a:ext cx="19864664" cy="10287000"/>
            <a:chOff x="-382404" y="0"/>
            <a:chExt cx="9932332" cy="6858000"/>
          </a:xfrm>
        </p:grpSpPr>
        <p:grpSp>
          <p:nvGrpSpPr>
            <p:cNvPr id="44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0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7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1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5" name="Freeform 44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Freeform 51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reeform 57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Freeform 67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Freeform 68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9122484" y="-32267"/>
            <a:ext cx="7358232" cy="940776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9298192" y="-32266"/>
            <a:ext cx="7010400" cy="346933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466731" y="4062714"/>
            <a:ext cx="6626710" cy="2553240"/>
          </a:xfrm>
        </p:spPr>
        <p:txBody>
          <a:bodyPr>
            <a:normAutofit/>
          </a:bodyPr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466731" y="6631621"/>
            <a:ext cx="6619606" cy="1890944"/>
          </a:xfrm>
        </p:spPr>
        <p:txBody>
          <a:bodyPr>
            <a:normAutofit/>
          </a:bodyPr>
          <a:lstStyle>
            <a:lvl1pPr marL="0" indent="0" algn="l">
              <a:buNone/>
              <a:defRPr sz="3200">
                <a:solidFill>
                  <a:srgbClr val="424242"/>
                </a:solidFill>
              </a:defRPr>
            </a:lvl1pPr>
            <a:lvl2pPr marL="8164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6328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24492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32656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40821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48985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57149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65313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477488" y="2275243"/>
            <a:ext cx="4267200" cy="1126472"/>
          </a:xfrm>
        </p:spPr>
        <p:txBody>
          <a:bodyPr anchor="b"/>
          <a:lstStyle>
            <a:lvl1pPr algn="l">
              <a:defRPr sz="4300"/>
            </a:lvl1pPr>
          </a:lstStyle>
          <a:p>
            <a:fld id="{1D8BD707-D9CF-40AE-B4C6-C98DA3205C09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9301778" y="9132426"/>
            <a:ext cx="7010400" cy="12261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607040" y="8579950"/>
            <a:ext cx="5663184" cy="547688"/>
          </a:xfrm>
        </p:spPr>
        <p:txBody>
          <a:bodyPr>
            <a:normAutofit/>
          </a:bodyPr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298192" y="8579950"/>
            <a:ext cx="1287332" cy="547688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9" name="Rectangle 88"/>
          <p:cNvSpPr/>
          <p:nvPr/>
        </p:nvSpPr>
        <p:spPr>
          <a:xfrm>
            <a:off x="9301778" y="9132426"/>
            <a:ext cx="7010400" cy="12261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7290" y="4351244"/>
            <a:ext cx="13274936" cy="2043113"/>
          </a:xfrm>
        </p:spPr>
        <p:txBody>
          <a:bodyPr anchor="b"/>
          <a:lstStyle>
            <a:lvl1pPr algn="l">
              <a:defRPr sz="7100" b="0" cap="none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17291" y="6400801"/>
            <a:ext cx="13274934" cy="2280620"/>
          </a:xfrm>
        </p:spPr>
        <p:txBody>
          <a:bodyPr anchor="t"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816422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2pPr>
            <a:lvl3pPr marL="1632844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3pPr>
            <a:lvl4pPr marL="2449266" indent="0"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4pPr>
            <a:lvl5pPr marL="3265688" indent="0"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5pPr>
            <a:lvl6pPr marL="4082110" indent="0"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6pPr>
            <a:lvl7pPr marL="4898532" indent="0"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7pPr>
            <a:lvl8pPr marL="5714954" indent="0"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8pPr>
            <a:lvl9pPr marL="6531376" indent="0"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2084832" y="3470148"/>
            <a:ext cx="6839712" cy="52395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9290304" y="3470147"/>
            <a:ext cx="6839712" cy="52395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824222" y="3474014"/>
            <a:ext cx="6114296" cy="959643"/>
          </a:xfrm>
        </p:spPr>
        <p:txBody>
          <a:bodyPr anchor="b"/>
          <a:lstStyle>
            <a:lvl1pPr marL="0" indent="0">
              <a:buNone/>
              <a:defRPr sz="4300" b="1">
                <a:solidFill>
                  <a:schemeClr val="accent1"/>
                </a:solidFill>
              </a:defRPr>
            </a:lvl1pPr>
            <a:lvl2pPr marL="816422" indent="0">
              <a:buNone/>
              <a:defRPr sz="3600" b="1"/>
            </a:lvl2pPr>
            <a:lvl3pPr marL="1632844" indent="0">
              <a:buNone/>
              <a:defRPr sz="3200" b="1"/>
            </a:lvl3pPr>
            <a:lvl4pPr marL="2449266" indent="0">
              <a:buNone/>
              <a:defRPr sz="2900" b="1"/>
            </a:lvl4pPr>
            <a:lvl5pPr marL="3265688" indent="0">
              <a:buNone/>
              <a:defRPr sz="2900" b="1"/>
            </a:lvl5pPr>
            <a:lvl6pPr marL="4082110" indent="0">
              <a:buNone/>
              <a:defRPr sz="2900" b="1"/>
            </a:lvl6pPr>
            <a:lvl7pPr marL="4898532" indent="0">
              <a:buNone/>
              <a:defRPr sz="2900" b="1"/>
            </a:lvl7pPr>
            <a:lvl8pPr marL="5714954" indent="0">
              <a:buNone/>
              <a:defRPr sz="2900" b="1"/>
            </a:lvl8pPr>
            <a:lvl9pPr marL="6531376" indent="0">
              <a:buNone/>
              <a:defRPr sz="2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083442" y="4462042"/>
            <a:ext cx="6839712" cy="4253696"/>
          </a:xfrm>
        </p:spPr>
        <p:txBody>
          <a:bodyPr/>
          <a:lstStyle>
            <a:lvl1pPr>
              <a:defRPr sz="4300"/>
            </a:lvl1pPr>
            <a:lvl2pPr>
              <a:defRPr sz="3600"/>
            </a:lvl2pPr>
            <a:lvl3pPr>
              <a:defRPr sz="32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0023675" y="3474015"/>
            <a:ext cx="6111434" cy="959643"/>
          </a:xfrm>
        </p:spPr>
        <p:txBody>
          <a:bodyPr anchor="b"/>
          <a:lstStyle>
            <a:lvl1pPr marL="0" indent="0">
              <a:buNone/>
              <a:defRPr sz="4300" b="1">
                <a:solidFill>
                  <a:schemeClr val="accent1"/>
                </a:solidFill>
              </a:defRPr>
            </a:lvl1pPr>
            <a:lvl2pPr marL="816422" indent="0">
              <a:buNone/>
              <a:defRPr sz="3600" b="1"/>
            </a:lvl2pPr>
            <a:lvl3pPr marL="1632844" indent="0">
              <a:buNone/>
              <a:defRPr sz="3200" b="1"/>
            </a:lvl3pPr>
            <a:lvl4pPr marL="2449266" indent="0">
              <a:buNone/>
              <a:defRPr sz="2900" b="1"/>
            </a:lvl4pPr>
            <a:lvl5pPr marL="3265688" indent="0">
              <a:buNone/>
              <a:defRPr sz="2900" b="1"/>
            </a:lvl5pPr>
            <a:lvl6pPr marL="4082110" indent="0">
              <a:buNone/>
              <a:defRPr sz="2900" b="1"/>
            </a:lvl6pPr>
            <a:lvl7pPr marL="4898532" indent="0">
              <a:buNone/>
              <a:defRPr sz="2900" b="1"/>
            </a:lvl7pPr>
            <a:lvl8pPr marL="5714954" indent="0">
              <a:buNone/>
              <a:defRPr sz="2900" b="1"/>
            </a:lvl8pPr>
            <a:lvl9pPr marL="6531376" indent="0">
              <a:buNone/>
              <a:defRPr sz="2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90304" y="4462042"/>
            <a:ext cx="6839712" cy="4253696"/>
          </a:xfrm>
        </p:spPr>
        <p:txBody>
          <a:bodyPr/>
          <a:lstStyle>
            <a:lvl1pPr>
              <a:defRPr sz="4300"/>
            </a:lvl1pPr>
            <a:lvl2pPr>
              <a:defRPr sz="3600"/>
            </a:lvl2pPr>
            <a:lvl3pPr>
              <a:defRPr sz="32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5" y="2564608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5" y="6884195"/>
            <a:ext cx="15773400" cy="2250281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6/08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383885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764808" y="0"/>
            <a:ext cx="19864664" cy="10287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2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4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7" name="Freeform 46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Freeform 58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Freeform 69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70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9122484" y="-32267"/>
            <a:ext cx="7358232" cy="940776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9298192" y="-32265"/>
            <a:ext cx="7010400" cy="93590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1811143" y="902825"/>
            <a:ext cx="7124514" cy="8472668"/>
          </a:xfrm>
          <a:prstGeom prst="rect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91788" y="1284790"/>
            <a:ext cx="6180880" cy="7726101"/>
          </a:xfrm>
        </p:spPr>
        <p:txBody>
          <a:bodyPr/>
          <a:lstStyle>
            <a:lvl1pPr>
              <a:defRPr sz="4300"/>
            </a:lvl1pPr>
            <a:lvl2pPr>
              <a:defRPr sz="3900"/>
            </a:lvl2pPr>
            <a:lvl3pPr>
              <a:defRPr sz="3600"/>
            </a:lvl3pPr>
            <a:lvl4pPr>
              <a:defRPr sz="3200"/>
            </a:lvl4pPr>
            <a:lvl5pPr>
              <a:defRPr sz="2900"/>
            </a:lvl5pPr>
            <a:lvl6pPr>
              <a:defRPr sz="3600"/>
            </a:lvl6pPr>
            <a:lvl7pPr>
              <a:defRPr sz="3600"/>
            </a:lvl7pPr>
            <a:lvl8pPr>
              <a:defRPr sz="3600"/>
            </a:lvl8pPr>
            <a:lvl9pPr>
              <a:defRPr sz="3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1" name="Rectangle 60"/>
          <p:cNvSpPr/>
          <p:nvPr/>
        </p:nvSpPr>
        <p:spPr>
          <a:xfrm>
            <a:off x="9301778" y="9132426"/>
            <a:ext cx="7010400" cy="12261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282896" y="8587253"/>
            <a:ext cx="6987328" cy="547688"/>
          </a:xfrm>
        </p:spPr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79666" y="3986152"/>
            <a:ext cx="6609144" cy="2194730"/>
          </a:xfrm>
        </p:spPr>
        <p:txBody>
          <a:bodyPr anchor="b">
            <a:normAutofit/>
          </a:bodyPr>
          <a:lstStyle>
            <a:lvl1pPr algn="l">
              <a:defRPr sz="5000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473184" y="6205491"/>
            <a:ext cx="6597568" cy="2276856"/>
          </a:xfrm>
        </p:spPr>
        <p:txBody>
          <a:bodyPr>
            <a:normAutofit/>
          </a:bodyPr>
          <a:lstStyle>
            <a:lvl1pPr marL="0" indent="0">
              <a:buNone/>
              <a:defRPr sz="2900">
                <a:solidFill>
                  <a:srgbClr val="424242"/>
                </a:solidFill>
              </a:defRPr>
            </a:lvl1pPr>
            <a:lvl2pPr marL="816422" indent="0">
              <a:buNone/>
              <a:defRPr sz="2100"/>
            </a:lvl2pPr>
            <a:lvl3pPr marL="1632844" indent="0">
              <a:buNone/>
              <a:defRPr sz="1800"/>
            </a:lvl3pPr>
            <a:lvl4pPr marL="2449266" indent="0">
              <a:buNone/>
              <a:defRPr sz="1600"/>
            </a:lvl4pPr>
            <a:lvl5pPr marL="3265688" indent="0">
              <a:buNone/>
              <a:defRPr sz="1600"/>
            </a:lvl5pPr>
            <a:lvl6pPr marL="4082110" indent="0">
              <a:buNone/>
              <a:defRPr sz="1600"/>
            </a:lvl6pPr>
            <a:lvl7pPr marL="4898532" indent="0">
              <a:buNone/>
              <a:defRPr sz="1600"/>
            </a:lvl7pPr>
            <a:lvl8pPr marL="5714954" indent="0">
              <a:buNone/>
              <a:defRPr sz="1600"/>
            </a:lvl8pPr>
            <a:lvl9pPr marL="6531376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764808" y="0"/>
            <a:ext cx="19864664" cy="10287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5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7" name="Rectangle 8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8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6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84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7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8" name="Rectangle 77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6" name="Freeform 45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Hexagon 69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Hexagon 70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Hexagon 71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Freeform 72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Freeform 73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4" name="Rectangle 93"/>
          <p:cNvSpPr/>
          <p:nvPr/>
        </p:nvSpPr>
        <p:spPr>
          <a:xfrm>
            <a:off x="9122484" y="-32267"/>
            <a:ext cx="7358232" cy="940776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9298192" y="-32265"/>
            <a:ext cx="7010400" cy="93590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1811143" y="902825"/>
            <a:ext cx="7124514" cy="8472668"/>
          </a:xfrm>
          <a:prstGeom prst="rect">
            <a:avLst/>
          </a:prstGeom>
          <a:solidFill>
            <a:srgbClr val="FFFFFF"/>
          </a:solidFill>
          <a:ln w="31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105" name="Rectangle 104"/>
          <p:cNvSpPr/>
          <p:nvPr/>
        </p:nvSpPr>
        <p:spPr>
          <a:xfrm>
            <a:off x="9301778" y="9132426"/>
            <a:ext cx="7010400" cy="12261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68848" y="3991356"/>
            <a:ext cx="6601968" cy="2194560"/>
          </a:xfrm>
        </p:spPr>
        <p:txBody>
          <a:bodyPr anchor="b">
            <a:normAutofit/>
          </a:bodyPr>
          <a:lstStyle>
            <a:lvl1pPr algn="l">
              <a:defRPr sz="5000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0417" y="1040692"/>
            <a:ext cx="6719246" cy="8202168"/>
          </a:xfrm>
        </p:spPr>
        <p:txBody>
          <a:bodyPr/>
          <a:lstStyle>
            <a:lvl1pPr marL="0" indent="0">
              <a:buNone/>
              <a:defRPr sz="5700">
                <a:solidFill>
                  <a:schemeClr val="accent1"/>
                </a:solidFill>
              </a:defRPr>
            </a:lvl1pPr>
            <a:lvl2pPr marL="816422" indent="0">
              <a:buNone/>
              <a:defRPr sz="5000"/>
            </a:lvl2pPr>
            <a:lvl3pPr marL="1632844" indent="0">
              <a:buNone/>
              <a:defRPr sz="4300"/>
            </a:lvl3pPr>
            <a:lvl4pPr marL="2449266" indent="0">
              <a:buNone/>
              <a:defRPr sz="3600"/>
            </a:lvl4pPr>
            <a:lvl5pPr marL="3265688" indent="0">
              <a:buNone/>
              <a:defRPr sz="3600"/>
            </a:lvl5pPr>
            <a:lvl6pPr marL="4082110" indent="0">
              <a:buNone/>
              <a:defRPr sz="3600"/>
            </a:lvl6pPr>
            <a:lvl7pPr marL="4898532" indent="0">
              <a:buNone/>
              <a:defRPr sz="3600"/>
            </a:lvl7pPr>
            <a:lvl8pPr marL="5714954" indent="0">
              <a:buNone/>
              <a:defRPr sz="3600"/>
            </a:lvl8pPr>
            <a:lvl9pPr marL="6531376" indent="0">
              <a:buNone/>
              <a:defRPr sz="3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469261" y="6199633"/>
            <a:ext cx="6601146" cy="2279342"/>
          </a:xfrm>
        </p:spPr>
        <p:txBody>
          <a:bodyPr>
            <a:normAutofit/>
          </a:bodyPr>
          <a:lstStyle>
            <a:lvl1pPr marL="0" indent="0">
              <a:buNone/>
              <a:defRPr sz="2900">
                <a:solidFill>
                  <a:srgbClr val="424242"/>
                </a:solidFill>
              </a:defRPr>
            </a:lvl1pPr>
            <a:lvl2pPr marL="816422" indent="0">
              <a:buNone/>
              <a:defRPr sz="2100"/>
            </a:lvl2pPr>
            <a:lvl3pPr marL="1632844" indent="0">
              <a:buNone/>
              <a:defRPr sz="1800"/>
            </a:lvl3pPr>
            <a:lvl4pPr marL="2449266" indent="0">
              <a:buNone/>
              <a:defRPr sz="1600"/>
            </a:lvl4pPr>
            <a:lvl5pPr marL="3265688" indent="0">
              <a:buNone/>
              <a:defRPr sz="1600"/>
            </a:lvl5pPr>
            <a:lvl6pPr marL="4082110" indent="0">
              <a:buNone/>
              <a:defRPr sz="1600"/>
            </a:lvl6pPr>
            <a:lvl7pPr marL="4898532" indent="0">
              <a:buNone/>
              <a:defRPr sz="1600"/>
            </a:lvl7pPr>
            <a:lvl8pPr marL="5714954" indent="0">
              <a:buNone/>
              <a:defRPr sz="1600"/>
            </a:lvl8pPr>
            <a:lvl9pPr marL="6531376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282896" y="8587253"/>
            <a:ext cx="6987328" cy="547688"/>
          </a:xfrm>
        </p:spPr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258801" y="1545220"/>
            <a:ext cx="2968906" cy="7170516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106592" y="1545220"/>
            <a:ext cx="10847408" cy="717051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6/08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78653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9683" y="2521745"/>
            <a:ext cx="7736681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9683" y="3757613"/>
            <a:ext cx="7736681" cy="55268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0" y="2521745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0" y="3757613"/>
            <a:ext cx="7774782" cy="55268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6/08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99958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6/08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19666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6/08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16786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6/08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24440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r>
              <a:rPr lang="en-US"/>
              <a:t>Click icon to add picture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6/08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54057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62000"/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6/08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50375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62000"/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6/08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30737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-609600" y="0"/>
            <a:ext cx="19864664" cy="10287000"/>
            <a:chOff x="-382404" y="0"/>
            <a:chExt cx="9932332" cy="6858000"/>
          </a:xfrm>
        </p:grpSpPr>
        <p:grpSp>
          <p:nvGrpSpPr>
            <p:cNvPr id="43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101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3" name="Rectangle 112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2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110" name="Rectangle 109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107" name="Rectangle 10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4" name="Rectangle 103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4" name="Freeform 43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Freeform 44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reeform 45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Hexagon 49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reeform 54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Hexagon 57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Hexagon 94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Hexagon 95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Hexagon 96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Hexagon 97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Freeform 98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Freeform 99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Rectangle 65"/>
          <p:cNvSpPr/>
          <p:nvPr/>
        </p:nvSpPr>
        <p:spPr>
          <a:xfrm>
            <a:off x="914400" y="500231"/>
            <a:ext cx="16459200" cy="9278471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9122484" y="-32267"/>
            <a:ext cx="7358232" cy="1048866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9298192" y="-32265"/>
            <a:ext cx="7010400" cy="93590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086980" y="1541496"/>
            <a:ext cx="14049488" cy="1714500"/>
          </a:xfrm>
          <a:prstGeom prst="rect">
            <a:avLst/>
          </a:prstGeom>
        </p:spPr>
        <p:txBody>
          <a:bodyPr vert="horz" lIns="163284" tIns="81642" rIns="163284" bIns="81642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86985" y="3485478"/>
            <a:ext cx="13554634" cy="5263466"/>
          </a:xfrm>
          <a:prstGeom prst="rect">
            <a:avLst/>
          </a:prstGeom>
        </p:spPr>
        <p:txBody>
          <a:bodyPr vert="horz" lIns="163284" tIns="81642" rIns="163284" bIns="81642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994776" y="336739"/>
            <a:ext cx="4267200" cy="547688"/>
          </a:xfrm>
          <a:prstGeom prst="rect">
            <a:avLst/>
          </a:prstGeom>
        </p:spPr>
        <p:txBody>
          <a:bodyPr vert="horz" lIns="163284" tIns="81642" rIns="163284" bIns="81642" rtlCol="0" anchor="ctr"/>
          <a:lstStyle>
            <a:lvl1pPr algn="r">
              <a:defRPr sz="2100">
                <a:solidFill>
                  <a:srgbClr val="FEFEFE"/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282896" y="8778241"/>
            <a:ext cx="7004304" cy="547688"/>
          </a:xfrm>
          <a:prstGeom prst="rect">
            <a:avLst/>
          </a:prstGeom>
        </p:spPr>
        <p:txBody>
          <a:bodyPr vert="horz" lIns="163284" tIns="81642" rIns="163284" bIns="81642" rtlCol="0" anchor="ctr"/>
          <a:lstStyle>
            <a:lvl1pPr algn="r">
              <a:defRPr sz="210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298192" y="336737"/>
            <a:ext cx="2664312" cy="547688"/>
          </a:xfrm>
          <a:prstGeom prst="rect">
            <a:avLst/>
          </a:prstGeom>
        </p:spPr>
        <p:txBody>
          <a:bodyPr vert="horz" lIns="163284" tIns="81642" rIns="163284" bIns="81642" rtlCol="0" anchor="ctr"/>
          <a:lstStyle>
            <a:lvl1pPr algn="l">
              <a:defRPr sz="2100">
                <a:solidFill>
                  <a:srgbClr val="FEFEFE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1632844" rtl="0" eaLnBrk="1" latinLnBrk="0" hangingPunct="1">
        <a:spcBef>
          <a:spcPct val="0"/>
        </a:spcBef>
        <a:buNone/>
        <a:defRPr sz="71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612317" indent="-489853" algn="l" defTabSz="1632844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4300" kern="1200">
          <a:solidFill>
            <a:schemeClr val="tx2"/>
          </a:solidFill>
          <a:latin typeface="+mn-lt"/>
          <a:ea typeface="+mn-ea"/>
          <a:cs typeface="+mn-cs"/>
        </a:defRPr>
      </a:lvl1pPr>
      <a:lvl2pPr marL="1142991" indent="-489853" algn="l" defTabSz="1632844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3900" kern="1200">
          <a:solidFill>
            <a:schemeClr val="tx2"/>
          </a:solidFill>
          <a:latin typeface="+mn-lt"/>
          <a:ea typeface="+mn-ea"/>
          <a:cs typeface="+mn-cs"/>
        </a:defRPr>
      </a:lvl2pPr>
      <a:lvl3pPr marL="1632844" indent="-408211" algn="l" defTabSz="1632844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3600" kern="1200">
          <a:solidFill>
            <a:schemeClr val="tx2"/>
          </a:solidFill>
          <a:latin typeface="+mn-lt"/>
          <a:ea typeface="+mn-ea"/>
          <a:cs typeface="+mn-cs"/>
        </a:defRPr>
      </a:lvl3pPr>
      <a:lvl4pPr marL="2008398" indent="-408211" algn="l" defTabSz="1632844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3200" kern="1200">
          <a:solidFill>
            <a:schemeClr val="tx2"/>
          </a:solidFill>
          <a:latin typeface="+mn-lt"/>
          <a:ea typeface="+mn-ea"/>
          <a:cs typeface="+mn-cs"/>
        </a:defRPr>
      </a:lvl4pPr>
      <a:lvl5pPr marL="2367624" indent="-408211" algn="l" defTabSz="1632844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9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710521" indent="-408211" algn="l" defTabSz="1632844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500" kern="1200">
          <a:solidFill>
            <a:schemeClr val="tx2"/>
          </a:solidFill>
          <a:latin typeface="+mn-lt"/>
          <a:ea typeface="+mn-ea"/>
          <a:cs typeface="+mn-cs"/>
        </a:defRPr>
      </a:lvl6pPr>
      <a:lvl7pPr marL="3069747" indent="-408211" algn="l" defTabSz="1632844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500" kern="1200">
          <a:solidFill>
            <a:schemeClr val="tx2"/>
          </a:solidFill>
          <a:latin typeface="+mn-lt"/>
          <a:ea typeface="+mn-ea"/>
          <a:cs typeface="+mn-cs"/>
        </a:defRPr>
      </a:lvl7pPr>
      <a:lvl8pPr marL="3428973" indent="-408211" algn="l" defTabSz="1632844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500" kern="1200">
          <a:solidFill>
            <a:schemeClr val="tx2"/>
          </a:solidFill>
          <a:latin typeface="+mn-lt"/>
          <a:ea typeface="+mn-ea"/>
          <a:cs typeface="+mn-cs"/>
        </a:defRPr>
      </a:lvl8pPr>
      <a:lvl9pPr marL="3788198" indent="-408211" algn="l" defTabSz="1632844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5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632844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816422" algn="l" defTabSz="1632844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1632844" algn="l" defTabSz="1632844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449266" algn="l" defTabSz="1632844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4pPr>
      <a:lvl5pPr marL="3265688" algn="l" defTabSz="1632844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5pPr>
      <a:lvl6pPr marL="4082110" algn="l" defTabSz="1632844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6pPr>
      <a:lvl7pPr marL="4898532" algn="l" defTabSz="1632844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7pPr>
      <a:lvl8pPr marL="5714954" algn="l" defTabSz="1632844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8pPr>
      <a:lvl9pPr marL="6531376" algn="l" defTabSz="1632844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47.svg"/><Relationship Id="rId7" Type="http://schemas.openxmlformats.org/officeDocument/2006/relationships/image" Target="../media/image49.wmf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50.wmf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9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9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9.xml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9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53.wmf"/></Relationships>
</file>

<file path=ppt/slides/_rels/slide17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29.bin"/></Relationships>
</file>

<file path=ppt/slides/_rels/slide18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5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sv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5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13" Type="http://schemas.openxmlformats.org/officeDocument/2006/relationships/image" Target="../media/image71.svg"/><Relationship Id="rId18" Type="http://schemas.openxmlformats.org/officeDocument/2006/relationships/image" Target="../media/image76.png"/><Relationship Id="rId3" Type="http://schemas.openxmlformats.org/officeDocument/2006/relationships/image" Target="../media/image61.svg"/><Relationship Id="rId21" Type="http://schemas.openxmlformats.org/officeDocument/2006/relationships/image" Target="../media/image79.svg"/><Relationship Id="rId7" Type="http://schemas.openxmlformats.org/officeDocument/2006/relationships/image" Target="../media/image65.svg"/><Relationship Id="rId12" Type="http://schemas.openxmlformats.org/officeDocument/2006/relationships/image" Target="../media/image70.png"/><Relationship Id="rId17" Type="http://schemas.openxmlformats.org/officeDocument/2006/relationships/image" Target="../media/image75.svg"/><Relationship Id="rId2" Type="http://schemas.openxmlformats.org/officeDocument/2006/relationships/image" Target="../media/image60.png"/><Relationship Id="rId16" Type="http://schemas.openxmlformats.org/officeDocument/2006/relationships/image" Target="../media/image74.png"/><Relationship Id="rId20" Type="http://schemas.openxmlformats.org/officeDocument/2006/relationships/image" Target="../media/image78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64.png"/><Relationship Id="rId11" Type="http://schemas.openxmlformats.org/officeDocument/2006/relationships/image" Target="../media/image69.svg"/><Relationship Id="rId5" Type="http://schemas.openxmlformats.org/officeDocument/2006/relationships/image" Target="../media/image63.svg"/><Relationship Id="rId15" Type="http://schemas.openxmlformats.org/officeDocument/2006/relationships/image" Target="../media/image73.svg"/><Relationship Id="rId10" Type="http://schemas.openxmlformats.org/officeDocument/2006/relationships/image" Target="../media/image68.png"/><Relationship Id="rId19" Type="http://schemas.openxmlformats.org/officeDocument/2006/relationships/image" Target="../media/image77.svg"/><Relationship Id="rId4" Type="http://schemas.openxmlformats.org/officeDocument/2006/relationships/image" Target="../media/image62.png"/><Relationship Id="rId9" Type="http://schemas.openxmlformats.org/officeDocument/2006/relationships/image" Target="../media/image67.svg"/><Relationship Id="rId14" Type="http://schemas.openxmlformats.org/officeDocument/2006/relationships/image" Target="../media/image7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13" Type="http://schemas.openxmlformats.org/officeDocument/2006/relationships/image" Target="../media/image7.gif"/><Relationship Id="rId18" Type="http://schemas.openxmlformats.org/officeDocument/2006/relationships/image" Target="../media/image11.svg"/><Relationship Id="rId3" Type="http://schemas.openxmlformats.org/officeDocument/2006/relationships/slideLayout" Target="../slideLayouts/slideLayout2.xml"/><Relationship Id="rId7" Type="http://schemas.openxmlformats.org/officeDocument/2006/relationships/slide" Target="slide4.xml"/><Relationship Id="rId12" Type="http://schemas.openxmlformats.org/officeDocument/2006/relationships/image" Target="../media/image6.gif"/><Relationship Id="rId17" Type="http://schemas.openxmlformats.org/officeDocument/2006/relationships/image" Target="../media/image10.png"/><Relationship Id="rId2" Type="http://schemas.openxmlformats.org/officeDocument/2006/relationships/audio" Target="../media/media1.wav"/><Relationship Id="rId16" Type="http://schemas.openxmlformats.org/officeDocument/2006/relationships/slide" Target="slide11.xml"/><Relationship Id="rId1" Type="http://schemas.microsoft.com/office/2007/relationships/media" Target="../media/media1.wav"/><Relationship Id="rId6" Type="http://schemas.openxmlformats.org/officeDocument/2006/relationships/image" Target="../media/image5.svg"/><Relationship Id="rId11" Type="http://schemas.openxmlformats.org/officeDocument/2006/relationships/slide" Target="slide8.xml"/><Relationship Id="rId5" Type="http://schemas.openxmlformats.org/officeDocument/2006/relationships/image" Target="../media/image4.png"/><Relationship Id="rId15" Type="http://schemas.openxmlformats.org/officeDocument/2006/relationships/image" Target="../media/image9.png"/><Relationship Id="rId10" Type="http://schemas.openxmlformats.org/officeDocument/2006/relationships/slide" Target="slide7.xml"/><Relationship Id="rId19" Type="http://schemas.openxmlformats.org/officeDocument/2006/relationships/image" Target="../media/image12.png"/><Relationship Id="rId4" Type="http://schemas.openxmlformats.org/officeDocument/2006/relationships/notesSlide" Target="../notesSlides/notesSlide1.xml"/><Relationship Id="rId9" Type="http://schemas.openxmlformats.org/officeDocument/2006/relationships/slide" Target="slide6.xml"/><Relationship Id="rId1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7.png"/><Relationship Id="rId18" Type="http://schemas.openxmlformats.org/officeDocument/2006/relationships/oleObject" Target="../embeddings/oleObject1.bin"/><Relationship Id="rId3" Type="http://schemas.openxmlformats.org/officeDocument/2006/relationships/audio" Target="../media/audio1.wav"/><Relationship Id="rId21" Type="http://schemas.openxmlformats.org/officeDocument/2006/relationships/image" Target="../media/image22.wmf"/><Relationship Id="rId7" Type="http://schemas.microsoft.com/office/2007/relationships/hdphoto" Target="../media/hdphoto1.wdp"/><Relationship Id="rId12" Type="http://schemas.openxmlformats.org/officeDocument/2006/relationships/image" Target="../media/image16.png"/><Relationship Id="rId17" Type="http://schemas.openxmlformats.org/officeDocument/2006/relationships/image" Target="../media/image20.svg"/><Relationship Id="rId25" Type="http://schemas.openxmlformats.org/officeDocument/2006/relationships/image" Target="../media/image24.wmf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9.png"/><Relationship Id="rId20" Type="http://schemas.openxmlformats.org/officeDocument/2006/relationships/oleObject" Target="../embeddings/oleObject2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.png"/><Relationship Id="rId11" Type="http://schemas.microsoft.com/office/2007/relationships/hdphoto" Target="../media/hdphoto3.wdp"/><Relationship Id="rId24" Type="http://schemas.openxmlformats.org/officeDocument/2006/relationships/oleObject" Target="../embeddings/oleObject4.bin"/><Relationship Id="rId5" Type="http://schemas.openxmlformats.org/officeDocument/2006/relationships/audio" Target="../media/audio3.wav"/><Relationship Id="rId15" Type="http://schemas.openxmlformats.org/officeDocument/2006/relationships/slide" Target="slide3.xml"/><Relationship Id="rId23" Type="http://schemas.openxmlformats.org/officeDocument/2006/relationships/image" Target="../media/image23.wmf"/><Relationship Id="rId10" Type="http://schemas.openxmlformats.org/officeDocument/2006/relationships/image" Target="../media/image15.png"/><Relationship Id="rId19" Type="http://schemas.openxmlformats.org/officeDocument/2006/relationships/image" Target="../media/image21.wmf"/><Relationship Id="rId4" Type="http://schemas.openxmlformats.org/officeDocument/2006/relationships/audio" Target="../media/audio2.wav"/><Relationship Id="rId9" Type="http://schemas.microsoft.com/office/2007/relationships/hdphoto" Target="../media/hdphoto2.wdp"/><Relationship Id="rId14" Type="http://schemas.openxmlformats.org/officeDocument/2006/relationships/image" Target="../media/image18.png"/><Relationship Id="rId22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8.png"/><Relationship Id="rId18" Type="http://schemas.openxmlformats.org/officeDocument/2006/relationships/image" Target="../media/image25.wmf"/><Relationship Id="rId26" Type="http://schemas.openxmlformats.org/officeDocument/2006/relationships/image" Target="../media/image29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7.bin"/><Relationship Id="rId7" Type="http://schemas.microsoft.com/office/2007/relationships/hdphoto" Target="../media/hdphoto1.wdp"/><Relationship Id="rId12" Type="http://schemas.openxmlformats.org/officeDocument/2006/relationships/image" Target="../media/image16.png"/><Relationship Id="rId17" Type="http://schemas.openxmlformats.org/officeDocument/2006/relationships/oleObject" Target="../embeddings/oleObject5.bin"/><Relationship Id="rId25" Type="http://schemas.openxmlformats.org/officeDocument/2006/relationships/oleObject" Target="../embeddings/oleObject9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20.svg"/><Relationship Id="rId20" Type="http://schemas.openxmlformats.org/officeDocument/2006/relationships/image" Target="../media/image26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.png"/><Relationship Id="rId11" Type="http://schemas.microsoft.com/office/2007/relationships/hdphoto" Target="../media/hdphoto3.wdp"/><Relationship Id="rId24" Type="http://schemas.openxmlformats.org/officeDocument/2006/relationships/image" Target="../media/image28.wmf"/><Relationship Id="rId5" Type="http://schemas.openxmlformats.org/officeDocument/2006/relationships/audio" Target="../media/audio3.wav"/><Relationship Id="rId15" Type="http://schemas.openxmlformats.org/officeDocument/2006/relationships/image" Target="../media/image19.png"/><Relationship Id="rId23" Type="http://schemas.openxmlformats.org/officeDocument/2006/relationships/oleObject" Target="../embeddings/oleObject8.bin"/><Relationship Id="rId10" Type="http://schemas.openxmlformats.org/officeDocument/2006/relationships/image" Target="../media/image15.png"/><Relationship Id="rId19" Type="http://schemas.openxmlformats.org/officeDocument/2006/relationships/oleObject" Target="../embeddings/oleObject6.bin"/><Relationship Id="rId4" Type="http://schemas.openxmlformats.org/officeDocument/2006/relationships/audio" Target="../media/audio2.wav"/><Relationship Id="rId9" Type="http://schemas.microsoft.com/office/2007/relationships/hdphoto" Target="../media/hdphoto2.wdp"/><Relationship Id="rId14" Type="http://schemas.openxmlformats.org/officeDocument/2006/relationships/slide" Target="slide3.xml"/><Relationship Id="rId22" Type="http://schemas.openxmlformats.org/officeDocument/2006/relationships/image" Target="../media/image2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8.png"/><Relationship Id="rId18" Type="http://schemas.openxmlformats.org/officeDocument/2006/relationships/image" Target="../media/image30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12.bin"/><Relationship Id="rId7" Type="http://schemas.microsoft.com/office/2007/relationships/hdphoto" Target="../media/hdphoto1.wdp"/><Relationship Id="rId12" Type="http://schemas.openxmlformats.org/officeDocument/2006/relationships/image" Target="../media/image16.png"/><Relationship Id="rId17" Type="http://schemas.openxmlformats.org/officeDocument/2006/relationships/oleObject" Target="../embeddings/oleObject10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20.svg"/><Relationship Id="rId20" Type="http://schemas.openxmlformats.org/officeDocument/2006/relationships/image" Target="../media/image31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.png"/><Relationship Id="rId11" Type="http://schemas.microsoft.com/office/2007/relationships/hdphoto" Target="../media/hdphoto3.wdp"/><Relationship Id="rId24" Type="http://schemas.openxmlformats.org/officeDocument/2006/relationships/image" Target="../media/image33.wmf"/><Relationship Id="rId5" Type="http://schemas.openxmlformats.org/officeDocument/2006/relationships/audio" Target="../media/audio3.wav"/><Relationship Id="rId15" Type="http://schemas.openxmlformats.org/officeDocument/2006/relationships/image" Target="../media/image19.png"/><Relationship Id="rId23" Type="http://schemas.openxmlformats.org/officeDocument/2006/relationships/oleObject" Target="../embeddings/oleObject13.bin"/><Relationship Id="rId10" Type="http://schemas.openxmlformats.org/officeDocument/2006/relationships/image" Target="../media/image15.png"/><Relationship Id="rId19" Type="http://schemas.openxmlformats.org/officeDocument/2006/relationships/oleObject" Target="../embeddings/oleObject11.bin"/><Relationship Id="rId4" Type="http://schemas.openxmlformats.org/officeDocument/2006/relationships/audio" Target="../media/audio2.wav"/><Relationship Id="rId9" Type="http://schemas.microsoft.com/office/2007/relationships/hdphoto" Target="../media/hdphoto2.wdp"/><Relationship Id="rId14" Type="http://schemas.openxmlformats.org/officeDocument/2006/relationships/slide" Target="slide3.xml"/><Relationship Id="rId22" Type="http://schemas.openxmlformats.org/officeDocument/2006/relationships/image" Target="../media/image3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7.png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18.bin"/><Relationship Id="rId3" Type="http://schemas.openxmlformats.org/officeDocument/2006/relationships/audio" Target="../media/audio1.wav"/><Relationship Id="rId21" Type="http://schemas.openxmlformats.org/officeDocument/2006/relationships/image" Target="../media/image36.wmf"/><Relationship Id="rId7" Type="http://schemas.microsoft.com/office/2007/relationships/hdphoto" Target="../media/hdphoto1.wdp"/><Relationship Id="rId12" Type="http://schemas.openxmlformats.org/officeDocument/2006/relationships/image" Target="../media/image34.png"/><Relationship Id="rId17" Type="http://schemas.openxmlformats.org/officeDocument/2006/relationships/image" Target="../media/image20.svg"/><Relationship Id="rId25" Type="http://schemas.openxmlformats.org/officeDocument/2006/relationships/image" Target="../media/image38.wmf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19.png"/><Relationship Id="rId20" Type="http://schemas.openxmlformats.org/officeDocument/2006/relationships/oleObject" Target="../embeddings/oleObject15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.png"/><Relationship Id="rId11" Type="http://schemas.microsoft.com/office/2007/relationships/hdphoto" Target="../media/hdphoto3.wdp"/><Relationship Id="rId24" Type="http://schemas.openxmlformats.org/officeDocument/2006/relationships/oleObject" Target="../embeddings/oleObject17.bin"/><Relationship Id="rId5" Type="http://schemas.openxmlformats.org/officeDocument/2006/relationships/audio" Target="../media/audio2.wav"/><Relationship Id="rId15" Type="http://schemas.openxmlformats.org/officeDocument/2006/relationships/slide" Target="slide3.xml"/><Relationship Id="rId23" Type="http://schemas.openxmlformats.org/officeDocument/2006/relationships/image" Target="../media/image37.wmf"/><Relationship Id="rId10" Type="http://schemas.openxmlformats.org/officeDocument/2006/relationships/image" Target="../media/image15.png"/><Relationship Id="rId19" Type="http://schemas.openxmlformats.org/officeDocument/2006/relationships/image" Target="../media/image35.wmf"/><Relationship Id="rId4" Type="http://schemas.openxmlformats.org/officeDocument/2006/relationships/audio" Target="../media/audio3.wav"/><Relationship Id="rId9" Type="http://schemas.microsoft.com/office/2007/relationships/hdphoto" Target="../media/hdphoto2.wdp"/><Relationship Id="rId14" Type="http://schemas.openxmlformats.org/officeDocument/2006/relationships/image" Target="../media/image16.png"/><Relationship Id="rId22" Type="http://schemas.openxmlformats.org/officeDocument/2006/relationships/oleObject" Target="../embeddings/oleObject16.bin"/><Relationship Id="rId27" Type="http://schemas.openxmlformats.org/officeDocument/2006/relationships/image" Target="../media/image3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8.png"/><Relationship Id="rId18" Type="http://schemas.openxmlformats.org/officeDocument/2006/relationships/image" Target="../media/image40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21.bin"/><Relationship Id="rId7" Type="http://schemas.microsoft.com/office/2007/relationships/hdphoto" Target="../media/hdphoto1.wdp"/><Relationship Id="rId12" Type="http://schemas.openxmlformats.org/officeDocument/2006/relationships/image" Target="../media/image16.png"/><Relationship Id="rId17" Type="http://schemas.openxmlformats.org/officeDocument/2006/relationships/oleObject" Target="../embeddings/oleObject19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20.svg"/><Relationship Id="rId20" Type="http://schemas.openxmlformats.org/officeDocument/2006/relationships/image" Target="../media/image41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.png"/><Relationship Id="rId11" Type="http://schemas.microsoft.com/office/2007/relationships/hdphoto" Target="../media/hdphoto3.wdp"/><Relationship Id="rId24" Type="http://schemas.openxmlformats.org/officeDocument/2006/relationships/image" Target="../media/image43.wmf"/><Relationship Id="rId5" Type="http://schemas.openxmlformats.org/officeDocument/2006/relationships/audio" Target="../media/audio3.wav"/><Relationship Id="rId15" Type="http://schemas.openxmlformats.org/officeDocument/2006/relationships/image" Target="../media/image19.png"/><Relationship Id="rId23" Type="http://schemas.openxmlformats.org/officeDocument/2006/relationships/oleObject" Target="../embeddings/oleObject22.bin"/><Relationship Id="rId10" Type="http://schemas.openxmlformats.org/officeDocument/2006/relationships/image" Target="../media/image15.png"/><Relationship Id="rId19" Type="http://schemas.openxmlformats.org/officeDocument/2006/relationships/oleObject" Target="../embeddings/oleObject20.bin"/><Relationship Id="rId4" Type="http://schemas.openxmlformats.org/officeDocument/2006/relationships/audio" Target="../media/audio2.wav"/><Relationship Id="rId9" Type="http://schemas.microsoft.com/office/2007/relationships/hdphoto" Target="../media/hdphoto2.wdp"/><Relationship Id="rId14" Type="http://schemas.openxmlformats.org/officeDocument/2006/relationships/slide" Target="slide3.xml"/><Relationship Id="rId22" Type="http://schemas.openxmlformats.org/officeDocument/2006/relationships/image" Target="../media/image42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890F5F-231D-8CC3-1537-C830A6A0F3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5980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4"/>
          <p:cNvSpPr txBox="1"/>
          <p:nvPr/>
        </p:nvSpPr>
        <p:spPr>
          <a:xfrm>
            <a:off x="8915400" y="2304693"/>
            <a:ext cx="2514600" cy="5834931"/>
          </a:xfrm>
          <a:prstGeom prst="rect">
            <a:avLst/>
          </a:prstGeom>
          <a:solidFill>
            <a:srgbClr val="CBE9A2"/>
          </a:solidFill>
          <a:ln>
            <a:solidFill>
              <a:schemeClr val="tx1"/>
            </a:solidFill>
          </a:ln>
        </p:spPr>
        <p:txBody>
          <a:bodyPr wrap="square" lIns="0" tIns="0" rIns="0" bIns="0" rtlCol="0" anchor="t">
            <a:spAutoFit/>
          </a:bodyPr>
          <a:lstStyle/>
          <a:p>
            <a:pPr marL="0" lvl="0" indent="0" algn="ctr">
              <a:lnSpc>
                <a:spcPts val="9067"/>
              </a:lnSpc>
              <a:spcBef>
                <a:spcPct val="0"/>
              </a:spcBef>
            </a:pPr>
            <a:r>
              <a:rPr lang="en-US" sz="3600" b="1" u="none" strike="noStrike" spc="449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HƯƠNG TRÌNH, BẤT PHƯƠNG TRÌNH</a:t>
            </a:r>
          </a:p>
        </p:txBody>
      </p:sp>
      <p:grpSp>
        <p:nvGrpSpPr>
          <p:cNvPr id="25" name="Group 25"/>
          <p:cNvGrpSpPr/>
          <p:nvPr/>
        </p:nvGrpSpPr>
        <p:grpSpPr>
          <a:xfrm>
            <a:off x="557941" y="169515"/>
            <a:ext cx="7311899" cy="4554669"/>
            <a:chOff x="0" y="0"/>
            <a:chExt cx="1183594" cy="808859"/>
          </a:xfrm>
        </p:grpSpPr>
        <p:sp>
          <p:nvSpPr>
            <p:cNvPr id="26" name="Freeform 26"/>
            <p:cNvSpPr/>
            <p:nvPr/>
          </p:nvSpPr>
          <p:spPr>
            <a:xfrm>
              <a:off x="0" y="0"/>
              <a:ext cx="1183594" cy="808859"/>
            </a:xfrm>
            <a:custGeom>
              <a:avLst/>
              <a:gdLst/>
              <a:ahLst/>
              <a:cxnLst/>
              <a:rect l="l" t="t" r="r" b="b"/>
              <a:pathLst>
                <a:path w="1183594" h="808859">
                  <a:moveTo>
                    <a:pt x="136727" y="0"/>
                  </a:moveTo>
                  <a:lnTo>
                    <a:pt x="1046867" y="0"/>
                  </a:lnTo>
                  <a:cubicBezTo>
                    <a:pt x="1083130" y="0"/>
                    <a:pt x="1117907" y="14405"/>
                    <a:pt x="1143548" y="40046"/>
                  </a:cubicBezTo>
                  <a:cubicBezTo>
                    <a:pt x="1169189" y="65687"/>
                    <a:pt x="1183594" y="100464"/>
                    <a:pt x="1183594" y="136727"/>
                  </a:cubicBezTo>
                  <a:lnTo>
                    <a:pt x="1183594" y="672132"/>
                  </a:lnTo>
                  <a:cubicBezTo>
                    <a:pt x="1183594" y="747644"/>
                    <a:pt x="1122379" y="808859"/>
                    <a:pt x="1046867" y="808859"/>
                  </a:cubicBezTo>
                  <a:lnTo>
                    <a:pt x="136727" y="808859"/>
                  </a:lnTo>
                  <a:cubicBezTo>
                    <a:pt x="61215" y="808859"/>
                    <a:pt x="0" y="747644"/>
                    <a:pt x="0" y="672132"/>
                  </a:cubicBezTo>
                  <a:lnTo>
                    <a:pt x="0" y="136727"/>
                  </a:lnTo>
                  <a:cubicBezTo>
                    <a:pt x="0" y="61215"/>
                    <a:pt x="61215" y="0"/>
                    <a:pt x="136727" y="0"/>
                  </a:cubicBezTo>
                  <a:close/>
                </a:path>
              </a:pathLst>
            </a:custGeom>
            <a:solidFill>
              <a:srgbClr val="EA7ABC">
                <a:alpha val="76863"/>
              </a:srgbClr>
            </a:solidFill>
            <a:ln w="57150" cap="rnd">
              <a:solidFill>
                <a:srgbClr val="000000">
                  <a:alpha val="76863"/>
                </a:srgbClr>
              </a:solidFill>
              <a:prstDash val="solid"/>
              <a:round/>
            </a:ln>
          </p:spPr>
        </p:sp>
        <p:sp>
          <p:nvSpPr>
            <p:cNvPr id="27" name="TextBox 27"/>
            <p:cNvSpPr txBox="1"/>
            <p:nvPr/>
          </p:nvSpPr>
          <p:spPr>
            <a:xfrm>
              <a:off x="0" y="0"/>
              <a:ext cx="1183594" cy="808859"/>
            </a:xfrm>
            <a:prstGeom prst="rect">
              <a:avLst/>
            </a:prstGeom>
          </p:spPr>
          <p:txBody>
            <a:bodyPr lIns="46725" tIns="46725" rIns="46725" bIns="46725" rtlCol="0" anchor="ctr"/>
            <a:lstStyle/>
            <a:p>
              <a:pPr algn="ctr">
                <a:lnSpc>
                  <a:spcPts val="1680"/>
                </a:lnSpc>
              </a:pPr>
              <a:endParaRPr/>
            </a:p>
          </p:txBody>
        </p:sp>
      </p:grpSp>
      <p:sp>
        <p:nvSpPr>
          <p:cNvPr id="31" name="TextBox 31"/>
          <p:cNvSpPr txBox="1"/>
          <p:nvPr/>
        </p:nvSpPr>
        <p:spPr>
          <a:xfrm>
            <a:off x="974015" y="484387"/>
            <a:ext cx="6321782" cy="102508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 algn="ctr">
              <a:lnSpc>
                <a:spcPts val="2555"/>
              </a:lnSpc>
              <a:spcBef>
                <a:spcPct val="0"/>
              </a:spcBef>
            </a:pPr>
            <a:r>
              <a:rPr lang="en-US" sz="4400" b="1" spc="102" dirty="0" err="1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400" b="1" spc="102" dirty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spc="102" dirty="0" err="1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400" b="1" spc="102" dirty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spc="102" dirty="0" err="1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4400" b="1" spc="102" dirty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spc="102" dirty="0" err="1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4400" b="1" spc="102" dirty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PT </a:t>
            </a:r>
          </a:p>
          <a:p>
            <a:pPr marL="0" lvl="0" indent="0" algn="ctr">
              <a:lnSpc>
                <a:spcPts val="2555"/>
              </a:lnSpc>
              <a:spcBef>
                <a:spcPct val="0"/>
              </a:spcBef>
            </a:pPr>
            <a:endParaRPr lang="en-US" sz="4400" b="1" spc="102" dirty="0">
              <a:solidFill>
                <a:srgbClr val="1A1A1A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lvl="0" indent="0" algn="ctr">
              <a:lnSpc>
                <a:spcPts val="2555"/>
              </a:lnSpc>
              <a:spcBef>
                <a:spcPct val="0"/>
              </a:spcBef>
            </a:pPr>
            <a:r>
              <a:rPr lang="en-US" sz="4400" b="1" spc="102" dirty="0" err="1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4400" b="1" spc="102" dirty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spc="102" dirty="0" err="1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4400" b="1" spc="102" dirty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4400" b="1" spc="102" dirty="0" err="1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endParaRPr lang="en-US" sz="4400" b="1" spc="102" dirty="0">
              <a:solidFill>
                <a:srgbClr val="1A1A1A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3" name="Group 33"/>
          <p:cNvGrpSpPr/>
          <p:nvPr/>
        </p:nvGrpSpPr>
        <p:grpSpPr>
          <a:xfrm>
            <a:off x="11980958" y="169515"/>
            <a:ext cx="6076516" cy="9393586"/>
            <a:chOff x="0" y="0"/>
            <a:chExt cx="1183594" cy="808859"/>
          </a:xfrm>
        </p:grpSpPr>
        <p:sp>
          <p:nvSpPr>
            <p:cNvPr id="34" name="Freeform 34"/>
            <p:cNvSpPr/>
            <p:nvPr/>
          </p:nvSpPr>
          <p:spPr>
            <a:xfrm>
              <a:off x="0" y="0"/>
              <a:ext cx="1183594" cy="808859"/>
            </a:xfrm>
            <a:custGeom>
              <a:avLst/>
              <a:gdLst/>
              <a:ahLst/>
              <a:cxnLst/>
              <a:rect l="l" t="t" r="r" b="b"/>
              <a:pathLst>
                <a:path w="1183594" h="808859">
                  <a:moveTo>
                    <a:pt x="136727" y="0"/>
                  </a:moveTo>
                  <a:lnTo>
                    <a:pt x="1046867" y="0"/>
                  </a:lnTo>
                  <a:cubicBezTo>
                    <a:pt x="1083130" y="0"/>
                    <a:pt x="1117907" y="14405"/>
                    <a:pt x="1143548" y="40046"/>
                  </a:cubicBezTo>
                  <a:cubicBezTo>
                    <a:pt x="1169189" y="65687"/>
                    <a:pt x="1183594" y="100464"/>
                    <a:pt x="1183594" y="136727"/>
                  </a:cubicBezTo>
                  <a:lnTo>
                    <a:pt x="1183594" y="672132"/>
                  </a:lnTo>
                  <a:cubicBezTo>
                    <a:pt x="1183594" y="747644"/>
                    <a:pt x="1122379" y="808859"/>
                    <a:pt x="1046867" y="808859"/>
                  </a:cubicBezTo>
                  <a:lnTo>
                    <a:pt x="136727" y="808859"/>
                  </a:lnTo>
                  <a:cubicBezTo>
                    <a:pt x="61215" y="808859"/>
                    <a:pt x="0" y="747644"/>
                    <a:pt x="0" y="672132"/>
                  </a:cubicBezTo>
                  <a:lnTo>
                    <a:pt x="0" y="136727"/>
                  </a:lnTo>
                  <a:cubicBezTo>
                    <a:pt x="0" y="61215"/>
                    <a:pt x="61215" y="0"/>
                    <a:pt x="136727" y="0"/>
                  </a:cubicBezTo>
                  <a:close/>
                </a:path>
              </a:pathLst>
            </a:custGeom>
            <a:solidFill>
              <a:srgbClr val="D5CDF8">
                <a:alpha val="76863"/>
              </a:srgbClr>
            </a:solidFill>
            <a:ln w="57150" cap="rnd">
              <a:solidFill>
                <a:srgbClr val="000000">
                  <a:alpha val="76863"/>
                </a:srgbClr>
              </a:solidFill>
              <a:prstDash val="solid"/>
              <a:round/>
            </a:ln>
          </p:spPr>
        </p:sp>
        <p:sp>
          <p:nvSpPr>
            <p:cNvPr id="35" name="TextBox 35"/>
            <p:cNvSpPr txBox="1"/>
            <p:nvPr/>
          </p:nvSpPr>
          <p:spPr>
            <a:xfrm>
              <a:off x="0" y="0"/>
              <a:ext cx="1183594" cy="808859"/>
            </a:xfrm>
            <a:prstGeom prst="rect">
              <a:avLst/>
            </a:prstGeom>
          </p:spPr>
          <p:txBody>
            <a:bodyPr lIns="46725" tIns="46725" rIns="46725" bIns="46725" rtlCol="0" anchor="ctr"/>
            <a:lstStyle/>
            <a:p>
              <a:pPr algn="ctr">
                <a:lnSpc>
                  <a:spcPts val="1680"/>
                </a:lnSpc>
              </a:pPr>
              <a:endParaRPr/>
            </a:p>
          </p:txBody>
        </p:sp>
      </p:grpSp>
      <p:grpSp>
        <p:nvGrpSpPr>
          <p:cNvPr id="38" name="Group 38"/>
          <p:cNvGrpSpPr/>
          <p:nvPr/>
        </p:nvGrpSpPr>
        <p:grpSpPr>
          <a:xfrm>
            <a:off x="228600" y="5202690"/>
            <a:ext cx="8153399" cy="4854051"/>
            <a:chOff x="0" y="0"/>
            <a:chExt cx="1183594" cy="808859"/>
          </a:xfrm>
        </p:grpSpPr>
        <p:sp>
          <p:nvSpPr>
            <p:cNvPr id="39" name="Freeform 39"/>
            <p:cNvSpPr/>
            <p:nvPr/>
          </p:nvSpPr>
          <p:spPr>
            <a:xfrm>
              <a:off x="0" y="0"/>
              <a:ext cx="1183594" cy="808859"/>
            </a:xfrm>
            <a:custGeom>
              <a:avLst/>
              <a:gdLst/>
              <a:ahLst/>
              <a:cxnLst/>
              <a:rect l="l" t="t" r="r" b="b"/>
              <a:pathLst>
                <a:path w="1183594" h="808859">
                  <a:moveTo>
                    <a:pt x="136727" y="0"/>
                  </a:moveTo>
                  <a:lnTo>
                    <a:pt x="1046867" y="0"/>
                  </a:lnTo>
                  <a:cubicBezTo>
                    <a:pt x="1083130" y="0"/>
                    <a:pt x="1117907" y="14405"/>
                    <a:pt x="1143548" y="40046"/>
                  </a:cubicBezTo>
                  <a:cubicBezTo>
                    <a:pt x="1169189" y="65687"/>
                    <a:pt x="1183594" y="100464"/>
                    <a:pt x="1183594" y="136727"/>
                  </a:cubicBezTo>
                  <a:lnTo>
                    <a:pt x="1183594" y="672132"/>
                  </a:lnTo>
                  <a:cubicBezTo>
                    <a:pt x="1183594" y="747644"/>
                    <a:pt x="1122379" y="808859"/>
                    <a:pt x="1046867" y="808859"/>
                  </a:cubicBezTo>
                  <a:lnTo>
                    <a:pt x="136727" y="808859"/>
                  </a:lnTo>
                  <a:cubicBezTo>
                    <a:pt x="61215" y="808859"/>
                    <a:pt x="0" y="747644"/>
                    <a:pt x="0" y="672132"/>
                  </a:cubicBezTo>
                  <a:lnTo>
                    <a:pt x="0" y="136727"/>
                  </a:lnTo>
                  <a:cubicBezTo>
                    <a:pt x="0" y="61215"/>
                    <a:pt x="61215" y="0"/>
                    <a:pt x="136727" y="0"/>
                  </a:cubicBezTo>
                  <a:close/>
                </a:path>
              </a:pathLst>
            </a:custGeom>
            <a:solidFill>
              <a:srgbClr val="BAEFE0">
                <a:alpha val="76863"/>
              </a:srgbClr>
            </a:solidFill>
            <a:ln w="57150" cap="rnd">
              <a:solidFill>
                <a:srgbClr val="000000">
                  <a:alpha val="76863"/>
                </a:srgbClr>
              </a:solidFill>
              <a:prstDash val="solid"/>
              <a:round/>
            </a:ln>
          </p:spPr>
        </p:sp>
        <p:sp>
          <p:nvSpPr>
            <p:cNvPr id="40" name="TextBox 40"/>
            <p:cNvSpPr txBox="1"/>
            <p:nvPr/>
          </p:nvSpPr>
          <p:spPr>
            <a:xfrm>
              <a:off x="0" y="0"/>
              <a:ext cx="1183594" cy="808859"/>
            </a:xfrm>
            <a:prstGeom prst="rect">
              <a:avLst/>
            </a:prstGeom>
          </p:spPr>
          <p:txBody>
            <a:bodyPr lIns="46725" tIns="46725" rIns="46725" bIns="46725" rtlCol="0" anchor="ctr"/>
            <a:lstStyle/>
            <a:p>
              <a:pPr algn="ctr">
                <a:lnSpc>
                  <a:spcPts val="1680"/>
                </a:lnSpc>
              </a:pPr>
              <a:endParaRPr/>
            </a:p>
          </p:txBody>
        </p:sp>
      </p:grpSp>
      <p:sp>
        <p:nvSpPr>
          <p:cNvPr id="44" name="TextBox 44"/>
          <p:cNvSpPr txBox="1"/>
          <p:nvPr/>
        </p:nvSpPr>
        <p:spPr>
          <a:xfrm>
            <a:off x="12570033" y="580100"/>
            <a:ext cx="4987372" cy="103714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>
              <a:lnSpc>
                <a:spcPts val="2555"/>
              </a:lnSpc>
              <a:spcBef>
                <a:spcPct val="0"/>
              </a:spcBef>
            </a:pPr>
            <a:r>
              <a:rPr lang="en-US" sz="4000" b="1" spc="102" dirty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4000" b="1" spc="102" dirty="0" err="1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4000" b="1" spc="102" dirty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spc="102" dirty="0" err="1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4000" b="1" spc="102" dirty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spc="102" dirty="0" err="1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b="1" spc="102" dirty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spc="102" dirty="0" err="1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endParaRPr lang="en-US" sz="4000" b="1" spc="102" dirty="0">
              <a:solidFill>
                <a:srgbClr val="1A1A1A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lvl="0" indent="0">
              <a:lnSpc>
                <a:spcPts val="2555"/>
              </a:lnSpc>
              <a:spcBef>
                <a:spcPct val="0"/>
              </a:spcBef>
            </a:pPr>
            <a:endParaRPr lang="en-US" sz="4000" b="1" spc="102" dirty="0">
              <a:solidFill>
                <a:srgbClr val="1A1A1A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lvl="0" indent="0">
              <a:lnSpc>
                <a:spcPts val="2555"/>
              </a:lnSpc>
              <a:spcBef>
                <a:spcPct val="0"/>
              </a:spcBef>
            </a:pPr>
            <a:r>
              <a:rPr lang="en-US" sz="4000" b="1" spc="102" dirty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4000" b="1" spc="102" dirty="0" err="1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000" b="1" spc="102" dirty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spc="102" dirty="0" err="1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endParaRPr lang="en-US" sz="4000" b="1" spc="102" dirty="0">
              <a:solidFill>
                <a:srgbClr val="1A1A1A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Box 45"/>
          <p:cNvSpPr txBox="1"/>
          <p:nvPr/>
        </p:nvSpPr>
        <p:spPr>
          <a:xfrm>
            <a:off x="337516" y="5703607"/>
            <a:ext cx="7892084" cy="33342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>
              <a:lnSpc>
                <a:spcPts val="2555"/>
              </a:lnSpc>
              <a:spcBef>
                <a:spcPct val="0"/>
              </a:spcBef>
            </a:pPr>
            <a:r>
              <a:rPr lang="en-US" sz="4000" b="1" spc="102" dirty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000" b="1" spc="102" dirty="0" err="1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4000" b="1" spc="102" dirty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spc="102" dirty="0" err="1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b="1" spc="102" dirty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spc="102" dirty="0" err="1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000" b="1" spc="102" dirty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spc="102" dirty="0" err="1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4000" b="1" spc="102" dirty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spc="102" dirty="0" err="1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4000" b="1" spc="102" dirty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4000" b="1" spc="102" dirty="0" err="1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endParaRPr lang="en-US" sz="4000" b="1" spc="102" dirty="0">
              <a:solidFill>
                <a:srgbClr val="1A1A1A"/>
              </a:solidFill>
              <a:latin typeface="Bahnschrift SemiBold Condensed" panose="020B0502040204020203" pitchFamily="34" charset="0"/>
            </a:endParaRPr>
          </a:p>
        </p:txBody>
      </p:sp>
      <p:sp>
        <p:nvSpPr>
          <p:cNvPr id="51" name="TextBox 51"/>
          <p:cNvSpPr txBox="1"/>
          <p:nvPr/>
        </p:nvSpPr>
        <p:spPr>
          <a:xfrm>
            <a:off x="13217362" y="8099064"/>
            <a:ext cx="3161133" cy="23936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1" indent="0" algn="l">
              <a:lnSpc>
                <a:spcPts val="1869"/>
              </a:lnSpc>
              <a:spcBef>
                <a:spcPct val="0"/>
              </a:spcBef>
            </a:pPr>
            <a:r>
              <a:rPr lang="en-US" sz="1471" u="none" strike="noStrike" spc="36" dirty="0">
                <a:solidFill>
                  <a:srgbClr val="000000"/>
                </a:solidFill>
                <a:latin typeface="Balsamiq Sans Bold"/>
              </a:rPr>
              <a:t>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09601" y="1943100"/>
            <a:ext cx="73119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Arial" charset="0"/>
              <a:buChar char="•"/>
            </a:pP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(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.x+b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.(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.x+d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=0</a:t>
            </a:r>
          </a:p>
          <a:p>
            <a:pPr marL="571500" indent="-571500">
              <a:buFont typeface="Arial" charset="0"/>
              <a:buChar char="•"/>
            </a:pP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4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( 4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11982250" y="1936656"/>
            <a:ext cx="6075224" cy="68634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sz="4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a&gt;b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a+c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b+c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  <a:p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a&gt;b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c&gt;0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ac&gt;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bc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a&gt;b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c&lt;0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ac&lt;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bc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021831"/>
              </p:ext>
            </p:extLst>
          </p:nvPr>
        </p:nvGraphicFramePr>
        <p:xfrm>
          <a:off x="12296706" y="2705100"/>
          <a:ext cx="55340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203040" progId="Equation.DSMT4">
                  <p:embed/>
                </p:oleObj>
              </mc:Choice>
              <mc:Fallback>
                <p:oleObj name="Equation" r:id="rId2" imgW="143496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96706" y="2705100"/>
                        <a:ext cx="55340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28601" y="6668564"/>
            <a:ext cx="8153398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a.x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+ b &lt; 0;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a.x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+ b &gt; 0;…</a:t>
            </a:r>
          </a:p>
          <a:p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a, b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0.</a:t>
            </a:r>
          </a:p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 (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t/c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0" name="Right Arrow 29"/>
          <p:cNvSpPr/>
          <p:nvPr/>
        </p:nvSpPr>
        <p:spPr>
          <a:xfrm rot="11194038">
            <a:off x="7911971" y="2527580"/>
            <a:ext cx="784720" cy="442992"/>
          </a:xfrm>
          <a:prstGeom prst="rightArrow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Right Arrow 66"/>
          <p:cNvSpPr/>
          <p:nvPr/>
        </p:nvSpPr>
        <p:spPr>
          <a:xfrm rot="9781648">
            <a:off x="8357967" y="7620460"/>
            <a:ext cx="552294" cy="442992"/>
          </a:xfrm>
          <a:prstGeom prst="rightArrow">
            <a:avLst>
              <a:gd name="adj1" fmla="val 50000"/>
              <a:gd name="adj2" fmla="val 48877"/>
            </a:avLst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ight Arrow 67"/>
          <p:cNvSpPr/>
          <p:nvPr/>
        </p:nvSpPr>
        <p:spPr>
          <a:xfrm>
            <a:off x="11455946" y="5071071"/>
            <a:ext cx="560078" cy="442992"/>
          </a:xfrm>
          <a:prstGeom prst="rightArrow">
            <a:avLst/>
          </a:prstGeom>
          <a:solidFill>
            <a:srgbClr val="B18D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1080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31" grpId="0"/>
      <p:bldP spid="44" grpId="0"/>
      <p:bldP spid="45" grpId="0"/>
      <p:bldP spid="18" grpId="0"/>
      <p:bldP spid="60" grpId="0"/>
      <p:bldP spid="29" grpId="0"/>
      <p:bldP spid="30" grpId="0" animBg="1"/>
      <p:bldP spid="67" grpId="0" animBg="1"/>
      <p:bldP spid="6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C75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538532" y="518055"/>
            <a:ext cx="17260392" cy="9352296"/>
            <a:chOff x="0" y="0"/>
            <a:chExt cx="4482328" cy="2428685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482328" cy="2428685"/>
            </a:xfrm>
            <a:custGeom>
              <a:avLst/>
              <a:gdLst/>
              <a:ahLst/>
              <a:cxnLst/>
              <a:rect l="l" t="t" r="r" b="b"/>
              <a:pathLst>
                <a:path w="4482328" h="2428685">
                  <a:moveTo>
                    <a:pt x="22427" y="0"/>
                  </a:moveTo>
                  <a:lnTo>
                    <a:pt x="4459901" y="0"/>
                  </a:lnTo>
                  <a:cubicBezTo>
                    <a:pt x="4472287" y="0"/>
                    <a:pt x="4482328" y="10041"/>
                    <a:pt x="4482328" y="22427"/>
                  </a:cubicBezTo>
                  <a:lnTo>
                    <a:pt x="4482328" y="2406258"/>
                  </a:lnTo>
                  <a:cubicBezTo>
                    <a:pt x="4482328" y="2412206"/>
                    <a:pt x="4479965" y="2417911"/>
                    <a:pt x="4475759" y="2422116"/>
                  </a:cubicBezTo>
                  <a:cubicBezTo>
                    <a:pt x="4471553" y="2426322"/>
                    <a:pt x="4465849" y="2428685"/>
                    <a:pt x="4459901" y="2428685"/>
                  </a:cubicBezTo>
                  <a:lnTo>
                    <a:pt x="22427" y="2428685"/>
                  </a:lnTo>
                  <a:cubicBezTo>
                    <a:pt x="10041" y="2428685"/>
                    <a:pt x="0" y="2418644"/>
                    <a:pt x="0" y="2406258"/>
                  </a:cubicBezTo>
                  <a:lnTo>
                    <a:pt x="0" y="22427"/>
                  </a:lnTo>
                  <a:cubicBezTo>
                    <a:pt x="0" y="16479"/>
                    <a:pt x="2363" y="10775"/>
                    <a:pt x="6569" y="6569"/>
                  </a:cubicBezTo>
                  <a:cubicBezTo>
                    <a:pt x="10775" y="2363"/>
                    <a:pt x="16479" y="0"/>
                    <a:pt x="22427" y="0"/>
                  </a:cubicBez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</p:sp>
        <p:sp>
          <p:nvSpPr>
            <p:cNvPr id="4" name="TextBox 4"/>
            <p:cNvSpPr txBox="1"/>
            <p:nvPr/>
          </p:nvSpPr>
          <p:spPr>
            <a:xfrm>
              <a:off x="0" y="-19050"/>
              <a:ext cx="812800" cy="8318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400"/>
                </a:lnSpc>
              </a:pPr>
              <a:endParaRPr/>
            </a:p>
          </p:txBody>
        </p:sp>
      </p:grpSp>
      <p:sp>
        <p:nvSpPr>
          <p:cNvPr id="25" name="Rectangle 24"/>
          <p:cNvSpPr/>
          <p:nvPr/>
        </p:nvSpPr>
        <p:spPr>
          <a:xfrm>
            <a:off x="513804" y="488234"/>
            <a:ext cx="17260392" cy="1447800"/>
          </a:xfrm>
          <a:prstGeom prst="rect">
            <a:avLst/>
          </a:prstGeom>
          <a:solidFill>
            <a:srgbClr val="FDAD7B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  <a:r>
              <a:rPr lang="en-US" sz="6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- VẬN DỤNG</a:t>
            </a:r>
            <a:r>
              <a:rPr lang="vi-VN" sz="6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60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282028" y="1995624"/>
            <a:ext cx="157734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ạng 1: </a:t>
            </a:r>
            <a:r>
              <a:rPr lang="en-US" sz="48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4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8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4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4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4800" b="1" u="sng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2.26a)</a:t>
            </a:r>
          </a:p>
          <a:p>
            <a:pPr algn="just">
              <a:lnSpc>
                <a:spcPct val="150000"/>
              </a:lnSpc>
            </a:pP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2.27b) </a:t>
            </a:r>
          </a:p>
          <a:p>
            <a:pPr algn="just">
              <a:lnSpc>
                <a:spcPct val="150000"/>
              </a:lnSpc>
            </a:pPr>
            <a:endParaRPr lang="en-US" sz="44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2.29a) </a:t>
            </a:r>
          </a:p>
        </p:txBody>
      </p:sp>
      <p:sp>
        <p:nvSpPr>
          <p:cNvPr id="23" name="Freeform 20"/>
          <p:cNvSpPr/>
          <p:nvPr/>
        </p:nvSpPr>
        <p:spPr>
          <a:xfrm rot="-1085547">
            <a:off x="16303831" y="8271247"/>
            <a:ext cx="1500611" cy="1423952"/>
          </a:xfrm>
          <a:custGeom>
            <a:avLst/>
            <a:gdLst/>
            <a:ahLst/>
            <a:cxnLst/>
            <a:rect l="l" t="t" r="r" b="b"/>
            <a:pathLst>
              <a:path w="893266" h="842274">
                <a:moveTo>
                  <a:pt x="0" y="0"/>
                </a:moveTo>
                <a:lnTo>
                  <a:pt x="893265" y="0"/>
                </a:lnTo>
                <a:lnTo>
                  <a:pt x="893265" y="842275"/>
                </a:lnTo>
                <a:lnTo>
                  <a:pt x="0" y="842275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 r="-97556" b="-36756"/>
            </a:stretch>
          </a:blipFill>
        </p:spPr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913252"/>
              </p:ext>
            </p:extLst>
          </p:nvPr>
        </p:nvGraphicFramePr>
        <p:xfrm>
          <a:off x="3276600" y="3364747"/>
          <a:ext cx="486904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228600" progId="Equation.DSMT4">
                  <p:embed/>
                </p:oleObj>
              </mc:Choice>
              <mc:Fallback>
                <p:oleObj name="Equation" r:id="rId4" imgW="13586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364747"/>
                        <a:ext cx="486904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619970"/>
              </p:ext>
            </p:extLst>
          </p:nvPr>
        </p:nvGraphicFramePr>
        <p:xfrm>
          <a:off x="3352800" y="4420236"/>
          <a:ext cx="53340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3880" imgH="393480" progId="Equation.DSMT4">
                  <p:embed/>
                </p:oleObj>
              </mc:Choice>
              <mc:Fallback>
                <p:oleObj name="Equation" r:id="rId6" imgW="1523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52800" y="4420236"/>
                        <a:ext cx="5334000" cy="137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169276"/>
              </p:ext>
            </p:extLst>
          </p:nvPr>
        </p:nvGraphicFramePr>
        <p:xfrm>
          <a:off x="3216275" y="6325236"/>
          <a:ext cx="62928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88760" imgH="203040" progId="Equation.DSMT4">
                  <p:embed/>
                </p:oleObj>
              </mc:Choice>
              <mc:Fallback>
                <p:oleObj name="Equation" r:id="rId8" imgW="1688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16275" y="6325236"/>
                        <a:ext cx="6292850" cy="75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5398952"/>
      </p:ext>
    </p:extLst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3"/>
          <p:cNvSpPr/>
          <p:nvPr/>
        </p:nvSpPr>
        <p:spPr>
          <a:xfrm>
            <a:off x="513804" y="571500"/>
            <a:ext cx="17260392" cy="9352296"/>
          </a:xfrm>
          <a:custGeom>
            <a:avLst/>
            <a:gdLst/>
            <a:ahLst/>
            <a:cxnLst/>
            <a:rect l="l" t="t" r="r" b="b"/>
            <a:pathLst>
              <a:path w="4482328" h="2428685">
                <a:moveTo>
                  <a:pt x="22427" y="0"/>
                </a:moveTo>
                <a:lnTo>
                  <a:pt x="4459901" y="0"/>
                </a:lnTo>
                <a:cubicBezTo>
                  <a:pt x="4472287" y="0"/>
                  <a:pt x="4482328" y="10041"/>
                  <a:pt x="4482328" y="22427"/>
                </a:cubicBezTo>
                <a:lnTo>
                  <a:pt x="4482328" y="2406258"/>
                </a:lnTo>
                <a:cubicBezTo>
                  <a:pt x="4482328" y="2412206"/>
                  <a:pt x="4479965" y="2417911"/>
                  <a:pt x="4475759" y="2422116"/>
                </a:cubicBezTo>
                <a:cubicBezTo>
                  <a:pt x="4471553" y="2426322"/>
                  <a:pt x="4465849" y="2428685"/>
                  <a:pt x="4459901" y="2428685"/>
                </a:cubicBezTo>
                <a:lnTo>
                  <a:pt x="22427" y="2428685"/>
                </a:lnTo>
                <a:cubicBezTo>
                  <a:pt x="10041" y="2428685"/>
                  <a:pt x="0" y="2418644"/>
                  <a:pt x="0" y="2406258"/>
                </a:cubicBezTo>
                <a:lnTo>
                  <a:pt x="0" y="22427"/>
                </a:lnTo>
                <a:cubicBezTo>
                  <a:pt x="0" y="16479"/>
                  <a:pt x="2363" y="10775"/>
                  <a:pt x="6569" y="6569"/>
                </a:cubicBezTo>
                <a:cubicBezTo>
                  <a:pt x="10775" y="2363"/>
                  <a:pt x="16479" y="0"/>
                  <a:pt x="22427" y="0"/>
                </a:cubicBez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 w="28575">
            <a:solidFill>
              <a:schemeClr val="tx2"/>
            </a:solidFill>
          </a:ln>
        </p:spPr>
      </p:sp>
      <p:sp>
        <p:nvSpPr>
          <p:cNvPr id="54" name="Rectangle 53"/>
          <p:cNvSpPr/>
          <p:nvPr/>
        </p:nvSpPr>
        <p:spPr>
          <a:xfrm>
            <a:off x="5775684" y="-59412"/>
            <a:ext cx="5257800" cy="11811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ẬN DỤNG</a:t>
            </a:r>
            <a:endParaRPr lang="en-US" sz="4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513804" y="595393"/>
            <a:ext cx="17260392" cy="122802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ạng 2: Bài toán </a:t>
            </a:r>
            <a:r>
              <a:rPr lang="en-US" sz="48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4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ế</a:t>
            </a:r>
            <a:r>
              <a:rPr lang="vi-VN" sz="4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>
              <a:lnSpc>
                <a:spcPct val="150000"/>
              </a:lnSpc>
            </a:pPr>
            <a:r>
              <a:rPr lang="vi-VN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u="sng" dirty="0">
                <a:latin typeface="Times New Roman" pitchFamily="18" charset="0"/>
                <a:cs typeface="Times New Roman" pitchFamily="18" charset="0"/>
              </a:rPr>
              <a:t>2.30.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hã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viễn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gói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cước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>
              <a:lnSpc>
                <a:spcPct val="150000"/>
              </a:lnSpc>
            </a:pP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4000" b="1" dirty="0">
              <a:solidFill>
                <a:srgbClr val="4BACC6">
                  <a:lumMod val="75000"/>
                </a:srgbClr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phí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gói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cước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khách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180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gói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cước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khách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500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gói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cước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742950" indent="-742950" algn="just">
              <a:lnSpc>
                <a:spcPct val="150000"/>
              </a:lnSpc>
              <a:buAutoNum type="alphaLcParenR"/>
            </a:pPr>
            <a:endParaRPr lang="en-US" sz="4000" b="1" dirty="0">
              <a:solidFill>
                <a:srgbClr val="4BACC6">
                  <a:lumMod val="75000"/>
                </a:srgbClr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4000" b="1" dirty="0">
              <a:solidFill>
                <a:srgbClr val="4BACC6">
                  <a:lumMod val="75000"/>
                </a:srgbClr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4000" b="1" dirty="0">
              <a:solidFill>
                <a:srgbClr val="4BACC6">
                  <a:lumMod val="75000"/>
                </a:srgbClr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4000" b="1" dirty="0">
                <a:solidFill>
                  <a:srgbClr val="4BACC6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4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26507136"/>
              </p:ext>
            </p:extLst>
          </p:nvPr>
        </p:nvGraphicFramePr>
        <p:xfrm>
          <a:off x="823764" y="2949198"/>
          <a:ext cx="16671234" cy="2560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356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356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36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             </a:t>
                      </a:r>
                      <a:r>
                        <a:rPr lang="en-US" sz="3600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Gói</a:t>
                      </a:r>
                      <a:r>
                        <a:rPr lang="en-US" sz="3600" baseline="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600" baseline="0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cước</a:t>
                      </a:r>
                      <a:r>
                        <a:rPr lang="en-US" sz="3600" baseline="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 A</a:t>
                      </a:r>
                      <a:endParaRPr lang="en-US" sz="3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              </a:t>
                      </a:r>
                      <a:r>
                        <a:rPr lang="en-US" sz="3600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Gói</a:t>
                      </a:r>
                      <a:r>
                        <a:rPr lang="en-US" sz="3600" baseline="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600" baseline="0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cước</a:t>
                      </a:r>
                      <a:r>
                        <a:rPr lang="en-US" sz="3600" baseline="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 B</a:t>
                      </a:r>
                      <a:endParaRPr lang="en-US" sz="3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4000" dirty="0" err="1">
                          <a:latin typeface="Times New Roman" pitchFamily="18" charset="0"/>
                          <a:cs typeface="Times New Roman" pitchFamily="18" charset="0"/>
                        </a:rPr>
                        <a:t>Cước</a:t>
                      </a:r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thuê</a:t>
                      </a:r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bao</a:t>
                      </a:r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hằng</a:t>
                      </a:r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tháng</a:t>
                      </a:r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 32 USD</a:t>
                      </a:r>
                    </a:p>
                    <a:p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45 </a:t>
                      </a:r>
                      <a:r>
                        <a:rPr lang="en-US" sz="4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phút</a:t>
                      </a:r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miễn</a:t>
                      </a:r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phí</a:t>
                      </a:r>
                      <a:endParaRPr lang="en-US" sz="4000" baseline="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0,4 USD </a:t>
                      </a:r>
                      <a:r>
                        <a:rPr lang="en-US" sz="4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cho</a:t>
                      </a:r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mỗi</a:t>
                      </a:r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phút</a:t>
                      </a:r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thêm</a:t>
                      </a:r>
                      <a:endParaRPr lang="en-US" sz="4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000" dirty="0" err="1">
                          <a:latin typeface="Times New Roman" pitchFamily="18" charset="0"/>
                          <a:cs typeface="Times New Roman" pitchFamily="18" charset="0"/>
                        </a:rPr>
                        <a:t>Cước</a:t>
                      </a:r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thuê</a:t>
                      </a:r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bao</a:t>
                      </a:r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hằng</a:t>
                      </a:r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tháng</a:t>
                      </a:r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 44 USD</a:t>
                      </a:r>
                    </a:p>
                    <a:p>
                      <a:r>
                        <a:rPr lang="en-US" sz="4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Không</a:t>
                      </a:r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có</a:t>
                      </a:r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phút</a:t>
                      </a:r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miễn</a:t>
                      </a:r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phí</a:t>
                      </a:r>
                      <a:endParaRPr lang="en-US" sz="4000" baseline="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0,25 USD/</a:t>
                      </a:r>
                      <a:r>
                        <a:rPr lang="en-US" sz="4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phút</a:t>
                      </a:r>
                      <a:endParaRPr lang="en-US" sz="4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Freeform 19"/>
          <p:cNvSpPr/>
          <p:nvPr/>
        </p:nvSpPr>
        <p:spPr>
          <a:xfrm rot="-2010195">
            <a:off x="13861507" y="245616"/>
            <a:ext cx="1572571" cy="1552741"/>
          </a:xfrm>
          <a:custGeom>
            <a:avLst/>
            <a:gdLst/>
            <a:ahLst/>
            <a:cxnLst/>
            <a:rect l="l" t="t" r="r" b="b"/>
            <a:pathLst>
              <a:path w="1572571" h="1712701">
                <a:moveTo>
                  <a:pt x="0" y="0"/>
                </a:moveTo>
                <a:lnTo>
                  <a:pt x="1572571" y="0"/>
                </a:lnTo>
                <a:lnTo>
                  <a:pt x="1572571" y="1712701"/>
                </a:lnTo>
                <a:lnTo>
                  <a:pt x="0" y="1712701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duotone>
                <a:prstClr val="black"/>
                <a:schemeClr val="accent5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aturation sat="0"/>
                      </a14:imgEffect>
                    </a14:imgLayer>
                  </a14:imgProps>
                </a:ext>
              </a:extLst>
            </a:blip>
            <a:stretch>
              <a:fillRect/>
            </a:stretch>
          </a:blipFill>
        </p:spPr>
      </p:sp>
    </p:spTree>
    <p:extLst>
      <p:ext uri="{BB962C8B-B14F-4D97-AF65-F5344CB8AC3E}">
        <p14:creationId xmlns:p14="http://schemas.microsoft.com/office/powerpoint/2010/main" val="2135575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diamond/>
      </p:transition>
    </mc:Choice>
    <mc:Fallback xmlns="">
      <p:transition spd="slow">
        <p:diamond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743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513804" y="190500"/>
            <a:ext cx="17260392" cy="10096500"/>
            <a:chOff x="0" y="0"/>
            <a:chExt cx="4482328" cy="2428685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482328" cy="2428685"/>
            </a:xfrm>
            <a:custGeom>
              <a:avLst/>
              <a:gdLst/>
              <a:ahLst/>
              <a:cxnLst/>
              <a:rect l="l" t="t" r="r" b="b"/>
              <a:pathLst>
                <a:path w="4482328" h="2428685">
                  <a:moveTo>
                    <a:pt x="22427" y="0"/>
                  </a:moveTo>
                  <a:lnTo>
                    <a:pt x="4459901" y="0"/>
                  </a:lnTo>
                  <a:cubicBezTo>
                    <a:pt x="4472287" y="0"/>
                    <a:pt x="4482328" y="10041"/>
                    <a:pt x="4482328" y="22427"/>
                  </a:cubicBezTo>
                  <a:lnTo>
                    <a:pt x="4482328" y="2406258"/>
                  </a:lnTo>
                  <a:cubicBezTo>
                    <a:pt x="4482328" y="2412206"/>
                    <a:pt x="4479965" y="2417911"/>
                    <a:pt x="4475759" y="2422116"/>
                  </a:cubicBezTo>
                  <a:cubicBezTo>
                    <a:pt x="4471553" y="2426322"/>
                    <a:pt x="4465849" y="2428685"/>
                    <a:pt x="4459901" y="2428685"/>
                  </a:cubicBezTo>
                  <a:lnTo>
                    <a:pt x="22427" y="2428685"/>
                  </a:lnTo>
                  <a:cubicBezTo>
                    <a:pt x="10041" y="2428685"/>
                    <a:pt x="0" y="2418644"/>
                    <a:pt x="0" y="2406258"/>
                  </a:cubicBezTo>
                  <a:lnTo>
                    <a:pt x="0" y="22427"/>
                  </a:lnTo>
                  <a:cubicBezTo>
                    <a:pt x="0" y="16479"/>
                    <a:pt x="2363" y="10775"/>
                    <a:pt x="6569" y="6569"/>
                  </a:cubicBezTo>
                  <a:cubicBezTo>
                    <a:pt x="10775" y="2363"/>
                    <a:pt x="16479" y="0"/>
                    <a:pt x="22427" y="0"/>
                  </a:cubicBez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</p:sp>
        <p:sp>
          <p:nvSpPr>
            <p:cNvPr id="4" name="TextBox 4"/>
            <p:cNvSpPr txBox="1"/>
            <p:nvPr/>
          </p:nvSpPr>
          <p:spPr>
            <a:xfrm>
              <a:off x="0" y="-19050"/>
              <a:ext cx="812800" cy="8318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400"/>
                </a:lnSpc>
              </a:pPr>
              <a:endParaRPr>
                <a:solidFill>
                  <a:prstClr val="black"/>
                </a:solidFill>
              </a:endParaRPr>
            </a:p>
          </p:txBody>
        </p:sp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7618639">
            <a:off x="14427404" y="4941877"/>
            <a:ext cx="3039436" cy="270344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715000" y="0"/>
            <a:ext cx="4790268" cy="707886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0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30. </a:t>
            </a:r>
            <a:r>
              <a:rPr lang="vi-VN" sz="40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66800" y="545872"/>
            <a:ext cx="16154400" cy="114954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indent="-742950" algn="just">
              <a:lnSpc>
                <a:spcPct val="150000"/>
              </a:lnSpc>
              <a:buAutoNum type="alphaLcParenR"/>
            </a:pPr>
            <a:r>
              <a:rPr lang="fr-FR" sz="38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Gọi</a:t>
            </a:r>
            <a:r>
              <a:rPr lang="fr-FR" sz="3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số</a:t>
            </a:r>
            <a:r>
              <a:rPr lang="fr-FR" sz="3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phút</a:t>
            </a:r>
            <a:r>
              <a:rPr lang="fr-FR" sz="3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gọi</a:t>
            </a:r>
            <a:r>
              <a:rPr lang="fr-FR" sz="3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rong</a:t>
            </a:r>
            <a:r>
              <a:rPr lang="fr-FR" sz="3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1 </a:t>
            </a:r>
            <a:r>
              <a:rPr lang="fr-FR" sz="38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háng</a:t>
            </a:r>
            <a:r>
              <a:rPr lang="fr-FR" sz="3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là x (</a:t>
            </a:r>
            <a:r>
              <a:rPr lang="fr-FR" sz="38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phút</a:t>
            </a:r>
            <a:r>
              <a:rPr lang="fr-FR" sz="3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, x&gt;0)</a:t>
            </a:r>
          </a:p>
          <a:p>
            <a:pPr algn="just">
              <a:lnSpc>
                <a:spcPct val="150000"/>
              </a:lnSpc>
            </a:pPr>
            <a:r>
              <a:rPr lang="fr-FR" sz="3800" dirty="0" err="1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Số</a:t>
            </a:r>
            <a:r>
              <a:rPr lang="fr-FR" sz="3800" dirty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út</a:t>
            </a:r>
            <a:r>
              <a:rPr lang="fr-FR" sz="3800" dirty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ải</a:t>
            </a:r>
            <a:r>
              <a:rPr lang="fr-FR" sz="3800" dirty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rả</a:t>
            </a:r>
            <a:r>
              <a:rPr lang="fr-FR" sz="3800" dirty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iền</a:t>
            </a:r>
            <a:r>
              <a:rPr lang="fr-FR" sz="3800" dirty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eo</a:t>
            </a:r>
            <a:r>
              <a:rPr lang="fr-FR" sz="3800" dirty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gói</a:t>
            </a:r>
            <a:r>
              <a:rPr lang="fr-FR" sz="3800" dirty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ước</a:t>
            </a:r>
            <a:r>
              <a:rPr lang="fr-FR" sz="3800" dirty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A là: x - 45 (</a:t>
            </a:r>
            <a:r>
              <a:rPr lang="fr-FR" sz="3800" dirty="0" err="1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út</a:t>
            </a:r>
            <a:r>
              <a:rPr lang="fr-FR" sz="3800" dirty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).</a:t>
            </a:r>
          </a:p>
          <a:p>
            <a:pPr algn="just">
              <a:lnSpc>
                <a:spcPct val="150000"/>
              </a:lnSpc>
            </a:pP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í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ả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rả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eo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gó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ước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A là: 32 + (x – 45).0,4 (USD)</a:t>
            </a:r>
          </a:p>
          <a:p>
            <a:pPr algn="just">
              <a:lnSpc>
                <a:spcPct val="150000"/>
              </a:lnSpc>
            </a:pP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í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ả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rả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eo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gó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ước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B là: 44 + 0,25x (USD)</a:t>
            </a:r>
          </a:p>
          <a:p>
            <a:pPr algn="just">
              <a:lnSpc>
                <a:spcPct val="150000"/>
              </a:lnSpc>
            </a:pP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ể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í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ả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rả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ho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2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gó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ước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là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hư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hau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ì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ta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ó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ươ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rình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:</a:t>
            </a:r>
          </a:p>
          <a:p>
            <a:pPr algn="just">
              <a:lnSpc>
                <a:spcPct val="150000"/>
              </a:lnSpc>
            </a:pP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                        32 + (x – 45).0,4 = 44 + 0,25x </a:t>
            </a:r>
          </a:p>
          <a:p>
            <a:pPr algn="just">
              <a:lnSpc>
                <a:spcPct val="150000"/>
              </a:lnSpc>
            </a:pPr>
            <a:r>
              <a:rPr lang="en-US" sz="3800" dirty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                        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32 + 0,4x – 18 = 44 + 0,25x </a:t>
            </a:r>
          </a:p>
          <a:p>
            <a:pPr algn="just">
              <a:lnSpc>
                <a:spcPct val="150000"/>
              </a:lnSpc>
            </a:pP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                         0,15x = 30</a:t>
            </a:r>
          </a:p>
          <a:p>
            <a:pPr algn="just">
              <a:lnSpc>
                <a:spcPct val="150000"/>
              </a:lnSpc>
            </a:pP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                          x = 200 (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ỏa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mãn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k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)</a:t>
            </a:r>
          </a:p>
          <a:p>
            <a:pPr algn="just">
              <a:lnSpc>
                <a:spcPct val="150000"/>
              </a:lnSpc>
            </a:pP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Vậy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ếu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khách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hà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dù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khoả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200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út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ro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1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á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ì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số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í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ả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rả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ho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2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gó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ước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là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hư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hau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endParaRPr lang="fr-FR" sz="3800" dirty="0">
              <a:latin typeface="Times New Roman" pitchFamily="18" charset="0"/>
              <a:ea typeface="Arial" panose="020B0604020202020204" pitchFamily="34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3800" dirty="0">
              <a:effectLst/>
              <a:latin typeface="Times New Roman" pitchFamily="18" charset="0"/>
              <a:ea typeface="Arial" panose="020B0604020202020204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5144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513804" y="353943"/>
            <a:ext cx="17260392" cy="9590157"/>
            <a:chOff x="0" y="0"/>
            <a:chExt cx="4482328" cy="2428685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482328" cy="2428685"/>
            </a:xfrm>
            <a:custGeom>
              <a:avLst/>
              <a:gdLst/>
              <a:ahLst/>
              <a:cxnLst/>
              <a:rect l="l" t="t" r="r" b="b"/>
              <a:pathLst>
                <a:path w="4482328" h="2428685">
                  <a:moveTo>
                    <a:pt x="22427" y="0"/>
                  </a:moveTo>
                  <a:lnTo>
                    <a:pt x="4459901" y="0"/>
                  </a:lnTo>
                  <a:cubicBezTo>
                    <a:pt x="4472287" y="0"/>
                    <a:pt x="4482328" y="10041"/>
                    <a:pt x="4482328" y="22427"/>
                  </a:cubicBezTo>
                  <a:lnTo>
                    <a:pt x="4482328" y="2406258"/>
                  </a:lnTo>
                  <a:cubicBezTo>
                    <a:pt x="4482328" y="2412206"/>
                    <a:pt x="4479965" y="2417911"/>
                    <a:pt x="4475759" y="2422116"/>
                  </a:cubicBezTo>
                  <a:cubicBezTo>
                    <a:pt x="4471553" y="2426322"/>
                    <a:pt x="4465849" y="2428685"/>
                    <a:pt x="4459901" y="2428685"/>
                  </a:cubicBezTo>
                  <a:lnTo>
                    <a:pt x="22427" y="2428685"/>
                  </a:lnTo>
                  <a:cubicBezTo>
                    <a:pt x="10041" y="2428685"/>
                    <a:pt x="0" y="2418644"/>
                    <a:pt x="0" y="2406258"/>
                  </a:cubicBezTo>
                  <a:lnTo>
                    <a:pt x="0" y="22427"/>
                  </a:lnTo>
                  <a:cubicBezTo>
                    <a:pt x="0" y="16479"/>
                    <a:pt x="2363" y="10775"/>
                    <a:pt x="6569" y="6569"/>
                  </a:cubicBezTo>
                  <a:cubicBezTo>
                    <a:pt x="10775" y="2363"/>
                    <a:pt x="16479" y="0"/>
                    <a:pt x="22427" y="0"/>
                  </a:cubicBez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</p:sp>
        <p:sp>
          <p:nvSpPr>
            <p:cNvPr id="4" name="TextBox 4"/>
            <p:cNvSpPr txBox="1"/>
            <p:nvPr/>
          </p:nvSpPr>
          <p:spPr>
            <a:xfrm>
              <a:off x="0" y="-19050"/>
              <a:ext cx="812800" cy="8318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400"/>
                </a:lnSpc>
              </a:pPr>
              <a:endParaRPr>
                <a:solidFill>
                  <a:prstClr val="black"/>
                </a:solidFill>
              </a:endParaRPr>
            </a:p>
          </p:txBody>
        </p:sp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7618639">
            <a:off x="14934751" y="4177183"/>
            <a:ext cx="3039436" cy="270344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715000" y="0"/>
            <a:ext cx="4790268" cy="707886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0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30. </a:t>
            </a:r>
            <a:r>
              <a:rPr lang="vi-VN" sz="40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40909" y="707886"/>
            <a:ext cx="16840200" cy="88639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3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b) </a:t>
            </a:r>
            <a:r>
              <a:rPr lang="fr-FR" sz="38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Xét</a:t>
            </a:r>
            <a:r>
              <a:rPr lang="fr-FR" sz="3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bất</a:t>
            </a:r>
            <a:r>
              <a:rPr lang="fr-FR" sz="3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ươ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rình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:</a:t>
            </a:r>
          </a:p>
          <a:p>
            <a:pPr algn="just">
              <a:lnSpc>
                <a:spcPct val="150000"/>
              </a:lnSpc>
            </a:pP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                        32 + (x – 45).0,4  &gt; 44 + 0,25x </a:t>
            </a:r>
          </a:p>
          <a:p>
            <a:pPr algn="just">
              <a:lnSpc>
                <a:spcPct val="150000"/>
              </a:lnSpc>
            </a:pPr>
            <a:r>
              <a:rPr lang="en-US" sz="3800" dirty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                        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32 + 0,4x – 18 &gt; 44 + 0,25x </a:t>
            </a:r>
          </a:p>
          <a:p>
            <a:pPr algn="just">
              <a:lnSpc>
                <a:spcPct val="150000"/>
              </a:lnSpc>
            </a:pP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                         0,15x &gt; 30</a:t>
            </a:r>
          </a:p>
          <a:p>
            <a:pPr algn="just">
              <a:lnSpc>
                <a:spcPct val="150000"/>
              </a:lnSpc>
            </a:pP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                          x &gt; 200</a:t>
            </a:r>
          </a:p>
          <a:p>
            <a:pPr algn="just">
              <a:lnSpc>
                <a:spcPct val="150000"/>
              </a:lnSpc>
            </a:pP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 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Vậy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ếu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khách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hà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hỉ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dù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ố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a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180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út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ro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1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á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ì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ên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</a:p>
          <a:p>
            <a:pPr algn="just">
              <a:lnSpc>
                <a:spcPct val="150000"/>
              </a:lnSpc>
            </a:pP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  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dù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gó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ước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A.</a:t>
            </a:r>
          </a:p>
          <a:p>
            <a:pPr algn="just">
              <a:lnSpc>
                <a:spcPct val="150000"/>
              </a:lnSpc>
            </a:pP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  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ếu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khách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hà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dù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khoả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500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út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ro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1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á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ì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ên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dùng</a:t>
            </a:r>
            <a:endParaRPr lang="fr-FR" sz="3800" dirty="0">
              <a:latin typeface="Times New Roman" pitchFamily="18" charset="0"/>
              <a:ea typeface="Arial" panose="020B0604020202020204" pitchFamily="34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  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gó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ước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B.</a:t>
            </a:r>
          </a:p>
          <a:p>
            <a:pPr algn="just">
              <a:lnSpc>
                <a:spcPct val="150000"/>
              </a:lnSpc>
            </a:pPr>
            <a:endParaRPr lang="en-US" sz="3800" dirty="0">
              <a:effectLst/>
              <a:latin typeface="Times New Roman" pitchFamily="18" charset="0"/>
              <a:ea typeface="Arial" panose="020B0604020202020204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8018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3"/>
          <p:cNvSpPr/>
          <p:nvPr/>
        </p:nvSpPr>
        <p:spPr>
          <a:xfrm>
            <a:off x="513804" y="571500"/>
            <a:ext cx="17260392" cy="9352296"/>
          </a:xfrm>
          <a:custGeom>
            <a:avLst/>
            <a:gdLst/>
            <a:ahLst/>
            <a:cxnLst/>
            <a:rect l="l" t="t" r="r" b="b"/>
            <a:pathLst>
              <a:path w="4482328" h="2428685">
                <a:moveTo>
                  <a:pt x="22427" y="0"/>
                </a:moveTo>
                <a:lnTo>
                  <a:pt x="4459901" y="0"/>
                </a:lnTo>
                <a:cubicBezTo>
                  <a:pt x="4472287" y="0"/>
                  <a:pt x="4482328" y="10041"/>
                  <a:pt x="4482328" y="22427"/>
                </a:cubicBezTo>
                <a:lnTo>
                  <a:pt x="4482328" y="2406258"/>
                </a:lnTo>
                <a:cubicBezTo>
                  <a:pt x="4482328" y="2412206"/>
                  <a:pt x="4479965" y="2417911"/>
                  <a:pt x="4475759" y="2422116"/>
                </a:cubicBezTo>
                <a:cubicBezTo>
                  <a:pt x="4471553" y="2426322"/>
                  <a:pt x="4465849" y="2428685"/>
                  <a:pt x="4459901" y="2428685"/>
                </a:cubicBezTo>
                <a:lnTo>
                  <a:pt x="22427" y="2428685"/>
                </a:lnTo>
                <a:cubicBezTo>
                  <a:pt x="10041" y="2428685"/>
                  <a:pt x="0" y="2418644"/>
                  <a:pt x="0" y="2406258"/>
                </a:cubicBezTo>
                <a:lnTo>
                  <a:pt x="0" y="22427"/>
                </a:lnTo>
                <a:cubicBezTo>
                  <a:pt x="0" y="16479"/>
                  <a:pt x="2363" y="10775"/>
                  <a:pt x="6569" y="6569"/>
                </a:cubicBezTo>
                <a:cubicBezTo>
                  <a:pt x="10775" y="2363"/>
                  <a:pt x="16479" y="0"/>
                  <a:pt x="22427" y="0"/>
                </a:cubicBez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 w="28575">
            <a:solidFill>
              <a:schemeClr val="tx2"/>
            </a:solidFill>
          </a:ln>
        </p:spPr>
      </p:sp>
      <p:sp>
        <p:nvSpPr>
          <p:cNvPr id="54" name="Rectangle 53"/>
          <p:cNvSpPr/>
          <p:nvPr/>
        </p:nvSpPr>
        <p:spPr>
          <a:xfrm>
            <a:off x="5775684" y="-59412"/>
            <a:ext cx="5257800" cy="11811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ẬN DỤNG</a:t>
            </a:r>
            <a:endParaRPr lang="en-US" sz="4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513804" y="595393"/>
            <a:ext cx="17260392" cy="95102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ạng 2: Bài toán </a:t>
            </a:r>
            <a:r>
              <a:rPr lang="en-US" sz="48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4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ế</a:t>
            </a:r>
            <a:r>
              <a:rPr lang="vi-VN" sz="4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>
              <a:lnSpc>
                <a:spcPct val="150000"/>
              </a:lnSpc>
            </a:pPr>
            <a:r>
              <a:rPr lang="vi-VN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u="sng" dirty="0">
                <a:latin typeface="Times New Roman" pitchFamily="18" charset="0"/>
                <a:cs typeface="Times New Roman" pitchFamily="18" charset="0"/>
              </a:rPr>
              <a:t>2.31.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hanh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dự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iếng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Anh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nghe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10.Điểm TB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nghe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hanh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6,7.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hanh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TB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7,0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TB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gần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4000" b="1" dirty="0">
              <a:solidFill>
                <a:srgbClr val="4BACC6">
                  <a:lumMod val="75000"/>
                </a:srgbClr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vi-VN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Freeform 19"/>
          <p:cNvSpPr/>
          <p:nvPr/>
        </p:nvSpPr>
        <p:spPr>
          <a:xfrm rot="-2010195">
            <a:off x="13861507" y="245616"/>
            <a:ext cx="1572571" cy="1552741"/>
          </a:xfrm>
          <a:custGeom>
            <a:avLst/>
            <a:gdLst/>
            <a:ahLst/>
            <a:cxnLst/>
            <a:rect l="l" t="t" r="r" b="b"/>
            <a:pathLst>
              <a:path w="1572571" h="1712701">
                <a:moveTo>
                  <a:pt x="0" y="0"/>
                </a:moveTo>
                <a:lnTo>
                  <a:pt x="1572571" y="0"/>
                </a:lnTo>
                <a:lnTo>
                  <a:pt x="1572571" y="1712701"/>
                </a:lnTo>
                <a:lnTo>
                  <a:pt x="0" y="1712701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duotone>
                <a:prstClr val="black"/>
                <a:schemeClr val="accent5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aturation sat="0"/>
                      </a14:imgEffect>
                    </a14:imgLayer>
                  </a14:imgProps>
                </a:ext>
              </a:extLst>
            </a:blip>
            <a:stretch>
              <a:fillRect/>
            </a:stretch>
          </a:blipFill>
        </p:spPr>
      </p:sp>
    </p:spTree>
    <p:extLst>
      <p:ext uri="{BB962C8B-B14F-4D97-AF65-F5344CB8AC3E}">
        <p14:creationId xmlns:p14="http://schemas.microsoft.com/office/powerpoint/2010/main" val="19577185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diamond/>
      </p:transition>
    </mc:Choice>
    <mc:Fallback xmlns="">
      <p:transition spd="slow">
        <p:diamond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513804" y="190500"/>
            <a:ext cx="17260392" cy="10096500"/>
            <a:chOff x="0" y="0"/>
            <a:chExt cx="4482328" cy="2428685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482328" cy="2428685"/>
            </a:xfrm>
            <a:custGeom>
              <a:avLst/>
              <a:gdLst/>
              <a:ahLst/>
              <a:cxnLst/>
              <a:rect l="l" t="t" r="r" b="b"/>
              <a:pathLst>
                <a:path w="4482328" h="2428685">
                  <a:moveTo>
                    <a:pt x="22427" y="0"/>
                  </a:moveTo>
                  <a:lnTo>
                    <a:pt x="4459901" y="0"/>
                  </a:lnTo>
                  <a:cubicBezTo>
                    <a:pt x="4472287" y="0"/>
                    <a:pt x="4482328" y="10041"/>
                    <a:pt x="4482328" y="22427"/>
                  </a:cubicBezTo>
                  <a:lnTo>
                    <a:pt x="4482328" y="2406258"/>
                  </a:lnTo>
                  <a:cubicBezTo>
                    <a:pt x="4482328" y="2412206"/>
                    <a:pt x="4479965" y="2417911"/>
                    <a:pt x="4475759" y="2422116"/>
                  </a:cubicBezTo>
                  <a:cubicBezTo>
                    <a:pt x="4471553" y="2426322"/>
                    <a:pt x="4465849" y="2428685"/>
                    <a:pt x="4459901" y="2428685"/>
                  </a:cubicBezTo>
                  <a:lnTo>
                    <a:pt x="22427" y="2428685"/>
                  </a:lnTo>
                  <a:cubicBezTo>
                    <a:pt x="10041" y="2428685"/>
                    <a:pt x="0" y="2418644"/>
                    <a:pt x="0" y="2406258"/>
                  </a:cubicBezTo>
                  <a:lnTo>
                    <a:pt x="0" y="22427"/>
                  </a:lnTo>
                  <a:cubicBezTo>
                    <a:pt x="0" y="16479"/>
                    <a:pt x="2363" y="10775"/>
                    <a:pt x="6569" y="6569"/>
                  </a:cubicBezTo>
                  <a:cubicBezTo>
                    <a:pt x="10775" y="2363"/>
                    <a:pt x="16479" y="0"/>
                    <a:pt x="22427" y="0"/>
                  </a:cubicBez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</p:sp>
        <p:sp>
          <p:nvSpPr>
            <p:cNvPr id="4" name="TextBox 4"/>
            <p:cNvSpPr txBox="1"/>
            <p:nvPr/>
          </p:nvSpPr>
          <p:spPr>
            <a:xfrm>
              <a:off x="0" y="-19050"/>
              <a:ext cx="812800" cy="8318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400"/>
                </a:lnSpc>
              </a:pPr>
              <a:endParaRPr>
                <a:solidFill>
                  <a:prstClr val="black"/>
                </a:solidFill>
              </a:endParaRPr>
            </a:p>
          </p:txBody>
        </p:sp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7618639">
            <a:off x="14427404" y="4941877"/>
            <a:ext cx="3039436" cy="270344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715000" y="0"/>
            <a:ext cx="4790268" cy="707886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0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31. </a:t>
            </a:r>
            <a:r>
              <a:rPr lang="vi-VN" sz="40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66800" y="545872"/>
            <a:ext cx="16154400" cy="106182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38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Gọi</a:t>
            </a:r>
            <a:r>
              <a:rPr lang="fr-FR" sz="3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x là </a:t>
            </a:r>
            <a:r>
              <a:rPr lang="fr-FR" sz="38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số</a:t>
            </a:r>
            <a:r>
              <a:rPr lang="fr-FR" sz="3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điểm</a:t>
            </a:r>
            <a:r>
              <a:rPr lang="fr-FR" sz="3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hanh</a:t>
            </a:r>
            <a:r>
              <a:rPr lang="fr-FR" sz="3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làm</a:t>
            </a:r>
            <a:r>
              <a:rPr lang="fr-FR" sz="3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được</a:t>
            </a:r>
            <a:r>
              <a:rPr lang="fr-FR" sz="3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rong</a:t>
            </a:r>
            <a:r>
              <a:rPr lang="fr-FR" sz="3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bài</a:t>
            </a:r>
            <a:r>
              <a:rPr lang="fr-FR" sz="3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ktra</a:t>
            </a:r>
            <a:r>
              <a:rPr lang="fr-FR" sz="3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viết</a:t>
            </a:r>
            <a:r>
              <a:rPr lang="fr-FR" sz="3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(                      )</a:t>
            </a:r>
          </a:p>
          <a:p>
            <a:pPr algn="just">
              <a:lnSpc>
                <a:spcPct val="150000"/>
              </a:lnSpc>
            </a:pP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Vì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iểm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TB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ủa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3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bà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ghe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,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ó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,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ọc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là 6,7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ên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ổ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iểm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ủa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3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bà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sẽ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khoả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:</a:t>
            </a:r>
          </a:p>
          <a:p>
            <a:pPr algn="just">
              <a:lnSpc>
                <a:spcPct val="150000"/>
              </a:lnSpc>
            </a:pP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                                       6,7.3=20,1 </a:t>
            </a:r>
          </a:p>
          <a:p>
            <a:pPr algn="just">
              <a:lnSpc>
                <a:spcPct val="150000"/>
              </a:lnSpc>
            </a:pP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Do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iểm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ktra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là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số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guyên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ên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ổ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3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bà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là 20 </a:t>
            </a:r>
          </a:p>
          <a:p>
            <a:pPr algn="just">
              <a:lnSpc>
                <a:spcPct val="150000"/>
              </a:lnSpc>
            </a:pP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ên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ổ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iểm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ủa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4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bà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ktra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sẽ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là: x+20 </a:t>
            </a:r>
          </a:p>
          <a:p>
            <a:pPr algn="just">
              <a:lnSpc>
                <a:spcPct val="150000"/>
              </a:lnSpc>
            </a:pP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iểm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TB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ủa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ả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4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bà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là: (x+20):4</a:t>
            </a:r>
          </a:p>
          <a:p>
            <a:pPr algn="just">
              <a:lnSpc>
                <a:spcPct val="150000"/>
              </a:lnSpc>
            </a:pP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ể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iểm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TB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ủa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4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bà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ược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7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rở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lên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ì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ta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ó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:</a:t>
            </a:r>
          </a:p>
          <a:p>
            <a:pPr algn="just">
              <a:lnSpc>
                <a:spcPct val="150000"/>
              </a:lnSpc>
            </a:pPr>
            <a:endParaRPr lang="fr-FR" sz="3800" dirty="0">
              <a:latin typeface="Times New Roman" pitchFamily="18" charset="0"/>
              <a:ea typeface="Arial" panose="020B0604020202020204" pitchFamily="34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fr-FR" sz="3800" dirty="0">
              <a:latin typeface="Times New Roman" pitchFamily="18" charset="0"/>
              <a:ea typeface="Arial" panose="020B0604020202020204" pitchFamily="34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Vậy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anh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ần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làm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bà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viết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ít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hất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8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iểm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ể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iểm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TB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ả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4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bà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ược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ừ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7,0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rở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lên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endParaRPr lang="en-US" sz="3800" dirty="0">
              <a:effectLst/>
              <a:latin typeface="Times New Roman" pitchFamily="18" charset="0"/>
              <a:ea typeface="Arial" panose="020B0604020202020204" pitchFamily="34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316447"/>
              </p:ext>
            </p:extLst>
          </p:nvPr>
        </p:nvGraphicFramePr>
        <p:xfrm>
          <a:off x="10210800" y="6075660"/>
          <a:ext cx="3048000" cy="2369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1000" imgH="825480" progId="Equation.DSMT4">
                  <p:embed/>
                </p:oleObj>
              </mc:Choice>
              <mc:Fallback>
                <p:oleObj name="Equation" r:id="rId3" imgW="7110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10800" y="6075660"/>
                        <a:ext cx="3048000" cy="2369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427221"/>
              </p:ext>
            </p:extLst>
          </p:nvPr>
        </p:nvGraphicFramePr>
        <p:xfrm>
          <a:off x="11565734" y="711115"/>
          <a:ext cx="2533650" cy="660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6240" imgH="228600" progId="Equation.DSMT4">
                  <p:embed/>
                </p:oleObj>
              </mc:Choice>
              <mc:Fallback>
                <p:oleObj name="Equation" r:id="rId5" imgW="876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565734" y="711115"/>
                        <a:ext cx="2533650" cy="660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0359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3"/>
          <p:cNvSpPr/>
          <p:nvPr/>
        </p:nvSpPr>
        <p:spPr>
          <a:xfrm>
            <a:off x="513804" y="571500"/>
            <a:ext cx="17260392" cy="9352296"/>
          </a:xfrm>
          <a:custGeom>
            <a:avLst/>
            <a:gdLst/>
            <a:ahLst/>
            <a:cxnLst/>
            <a:rect l="l" t="t" r="r" b="b"/>
            <a:pathLst>
              <a:path w="4482328" h="2428685">
                <a:moveTo>
                  <a:pt x="22427" y="0"/>
                </a:moveTo>
                <a:lnTo>
                  <a:pt x="4459901" y="0"/>
                </a:lnTo>
                <a:cubicBezTo>
                  <a:pt x="4472287" y="0"/>
                  <a:pt x="4482328" y="10041"/>
                  <a:pt x="4482328" y="22427"/>
                </a:cubicBezTo>
                <a:lnTo>
                  <a:pt x="4482328" y="2406258"/>
                </a:lnTo>
                <a:cubicBezTo>
                  <a:pt x="4482328" y="2412206"/>
                  <a:pt x="4479965" y="2417911"/>
                  <a:pt x="4475759" y="2422116"/>
                </a:cubicBezTo>
                <a:cubicBezTo>
                  <a:pt x="4471553" y="2426322"/>
                  <a:pt x="4465849" y="2428685"/>
                  <a:pt x="4459901" y="2428685"/>
                </a:cubicBezTo>
                <a:lnTo>
                  <a:pt x="22427" y="2428685"/>
                </a:lnTo>
                <a:cubicBezTo>
                  <a:pt x="10041" y="2428685"/>
                  <a:pt x="0" y="2418644"/>
                  <a:pt x="0" y="2406258"/>
                </a:cubicBezTo>
                <a:lnTo>
                  <a:pt x="0" y="22427"/>
                </a:lnTo>
                <a:cubicBezTo>
                  <a:pt x="0" y="16479"/>
                  <a:pt x="2363" y="10775"/>
                  <a:pt x="6569" y="6569"/>
                </a:cubicBezTo>
                <a:cubicBezTo>
                  <a:pt x="10775" y="2363"/>
                  <a:pt x="16479" y="0"/>
                  <a:pt x="22427" y="0"/>
                </a:cubicBez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 w="28575">
            <a:solidFill>
              <a:schemeClr val="tx2"/>
            </a:solidFill>
          </a:ln>
        </p:spPr>
      </p:sp>
      <p:sp>
        <p:nvSpPr>
          <p:cNvPr id="54" name="Rectangle 53"/>
          <p:cNvSpPr/>
          <p:nvPr/>
        </p:nvSpPr>
        <p:spPr>
          <a:xfrm>
            <a:off x="5775684" y="-59412"/>
            <a:ext cx="5257800" cy="11811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ẬN DỤNG</a:t>
            </a:r>
            <a:endParaRPr lang="en-US" sz="4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513804" y="595393"/>
            <a:ext cx="17260392" cy="122802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ạng 2: Bài toán </a:t>
            </a:r>
            <a:r>
              <a:rPr lang="en-US" sz="48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4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ế</a:t>
            </a:r>
            <a:r>
              <a:rPr lang="vi-VN" sz="4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>
              <a:lnSpc>
                <a:spcPct val="150000"/>
              </a:lnSpc>
            </a:pPr>
            <a:r>
              <a:rPr lang="vi-VN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u="sng" dirty="0">
                <a:latin typeface="Times New Roman" pitchFamily="18" charset="0"/>
                <a:cs typeface="Times New Roman" pitchFamily="18" charset="0"/>
              </a:rPr>
              <a:t>2.32.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uyển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khiếu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rổ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hầy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dục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uyển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dự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uyển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c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ném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15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rổ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rổ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ném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15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uyển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hs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uyển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ném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ít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rổ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algn="just">
              <a:lnSpc>
                <a:spcPct val="150000"/>
              </a:lnSpc>
            </a:pPr>
            <a:r>
              <a:rPr lang="en-US" sz="4000" b="1" i="1" u="sng" dirty="0">
                <a:latin typeface="Times New Roman" pitchFamily="18" charset="0"/>
                <a:cs typeface="Times New Roman" pitchFamily="18" charset="0"/>
              </a:rPr>
              <a:t>HD: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ném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rổ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ném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15-x</a:t>
            </a:r>
          </a:p>
          <a:p>
            <a:pPr algn="just">
              <a:lnSpc>
                <a:spcPct val="150000"/>
              </a:lnSpc>
            </a:pP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uyể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: 2x - (15-x).1= 3x - 15</a:t>
            </a:r>
          </a:p>
          <a:p>
            <a:pPr algn="just">
              <a:lnSpc>
                <a:spcPct val="150000"/>
              </a:lnSpc>
            </a:pP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đc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uyể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just">
              <a:lnSpc>
                <a:spcPct val="150000"/>
              </a:lnSpc>
            </a:pPr>
            <a:endParaRPr lang="en-US" sz="4000" b="1" i="1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4000" b="1" dirty="0">
              <a:solidFill>
                <a:srgbClr val="4BACC6">
                  <a:lumMod val="75000"/>
                </a:srgbClr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vi-VN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Freeform 19"/>
          <p:cNvSpPr/>
          <p:nvPr/>
        </p:nvSpPr>
        <p:spPr>
          <a:xfrm rot="-2010195">
            <a:off x="13861507" y="245616"/>
            <a:ext cx="1572571" cy="1552741"/>
          </a:xfrm>
          <a:custGeom>
            <a:avLst/>
            <a:gdLst/>
            <a:ahLst/>
            <a:cxnLst/>
            <a:rect l="l" t="t" r="r" b="b"/>
            <a:pathLst>
              <a:path w="1572571" h="1712701">
                <a:moveTo>
                  <a:pt x="0" y="0"/>
                </a:moveTo>
                <a:lnTo>
                  <a:pt x="1572571" y="0"/>
                </a:lnTo>
                <a:lnTo>
                  <a:pt x="1572571" y="1712701"/>
                </a:lnTo>
                <a:lnTo>
                  <a:pt x="0" y="1712701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duotone>
                <a:prstClr val="black"/>
                <a:schemeClr val="accent5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aturation sat="0"/>
                      </a14:imgEffect>
                    </a14:imgLayer>
                  </a14:imgProps>
                </a:ext>
              </a:extLst>
            </a:blip>
            <a:stretch>
              <a:fillRect/>
            </a:stretch>
          </a:blipFill>
        </p:spPr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861530"/>
              </p:ext>
            </p:extLst>
          </p:nvPr>
        </p:nvGraphicFramePr>
        <p:xfrm>
          <a:off x="6858000" y="8420100"/>
          <a:ext cx="2667000" cy="1277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406080" progId="Equation.DSMT4">
                  <p:embed/>
                </p:oleObj>
              </mc:Choice>
              <mc:Fallback>
                <p:oleObj name="Equation" r:id="rId4" imgW="7491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8000" y="8420100"/>
                        <a:ext cx="2667000" cy="1277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0563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diamond/>
      </p:transition>
    </mc:Choice>
    <mc:Fallback xmlns="">
      <p:transition spd="slow">
        <p:diamond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CA37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513804" y="467352"/>
            <a:ext cx="17260392" cy="9352296"/>
            <a:chOff x="0" y="0"/>
            <a:chExt cx="4482328" cy="2428685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482328" cy="2428685"/>
            </a:xfrm>
            <a:custGeom>
              <a:avLst/>
              <a:gdLst/>
              <a:ahLst/>
              <a:cxnLst/>
              <a:rect l="l" t="t" r="r" b="b"/>
              <a:pathLst>
                <a:path w="4482328" h="2428685">
                  <a:moveTo>
                    <a:pt x="22427" y="0"/>
                  </a:moveTo>
                  <a:lnTo>
                    <a:pt x="4459901" y="0"/>
                  </a:lnTo>
                  <a:cubicBezTo>
                    <a:pt x="4472287" y="0"/>
                    <a:pt x="4482328" y="10041"/>
                    <a:pt x="4482328" y="22427"/>
                  </a:cubicBezTo>
                  <a:lnTo>
                    <a:pt x="4482328" y="2406258"/>
                  </a:lnTo>
                  <a:cubicBezTo>
                    <a:pt x="4482328" y="2412206"/>
                    <a:pt x="4479965" y="2417911"/>
                    <a:pt x="4475759" y="2422116"/>
                  </a:cubicBezTo>
                  <a:cubicBezTo>
                    <a:pt x="4471553" y="2426322"/>
                    <a:pt x="4465849" y="2428685"/>
                    <a:pt x="4459901" y="2428685"/>
                  </a:cubicBezTo>
                  <a:lnTo>
                    <a:pt x="22427" y="2428685"/>
                  </a:lnTo>
                  <a:cubicBezTo>
                    <a:pt x="10041" y="2428685"/>
                    <a:pt x="0" y="2418644"/>
                    <a:pt x="0" y="2406258"/>
                  </a:cubicBezTo>
                  <a:lnTo>
                    <a:pt x="0" y="22427"/>
                  </a:lnTo>
                  <a:cubicBezTo>
                    <a:pt x="0" y="16479"/>
                    <a:pt x="2363" y="10775"/>
                    <a:pt x="6569" y="6569"/>
                  </a:cubicBezTo>
                  <a:cubicBezTo>
                    <a:pt x="10775" y="2363"/>
                    <a:pt x="16479" y="0"/>
                    <a:pt x="22427" y="0"/>
                  </a:cubicBez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</p:sp>
        <p:sp>
          <p:nvSpPr>
            <p:cNvPr id="4" name="TextBox 4"/>
            <p:cNvSpPr txBox="1"/>
            <p:nvPr/>
          </p:nvSpPr>
          <p:spPr>
            <a:xfrm>
              <a:off x="0" y="-19050"/>
              <a:ext cx="812800" cy="8318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400"/>
                </a:lnSpc>
              </a:pPr>
              <a:endParaRPr/>
            </a:p>
          </p:txBody>
        </p:sp>
      </p:grpSp>
      <p:sp>
        <p:nvSpPr>
          <p:cNvPr id="7" name="Freeform 19"/>
          <p:cNvSpPr/>
          <p:nvPr/>
        </p:nvSpPr>
        <p:spPr>
          <a:xfrm rot="-2010195">
            <a:off x="15859572" y="1139273"/>
            <a:ext cx="1572571" cy="1712701"/>
          </a:xfrm>
          <a:custGeom>
            <a:avLst/>
            <a:gdLst/>
            <a:ahLst/>
            <a:cxnLst/>
            <a:rect l="l" t="t" r="r" b="b"/>
            <a:pathLst>
              <a:path w="1572571" h="1712701">
                <a:moveTo>
                  <a:pt x="0" y="0"/>
                </a:moveTo>
                <a:lnTo>
                  <a:pt x="1572571" y="0"/>
                </a:lnTo>
                <a:lnTo>
                  <a:pt x="1572571" y="1712701"/>
                </a:lnTo>
                <a:lnTo>
                  <a:pt x="0" y="1712701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duotone>
                <a:prstClr val="black"/>
                <a:schemeClr val="accent5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aturation sat="0"/>
                      </a14:imgEffect>
                    </a14:imgLayer>
                  </a14:imgProps>
                </a:ext>
              </a:extLst>
            </a:blip>
            <a:stretch>
              <a:fillRect/>
            </a:stretch>
          </a:blipFill>
        </p:spPr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999" y="467353"/>
            <a:ext cx="17393199" cy="9477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096000" y="-21504"/>
            <a:ext cx="4938719" cy="83099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M CÓ BIẾT ?</a:t>
            </a:r>
          </a:p>
        </p:txBody>
      </p:sp>
    </p:spTree>
    <p:extLst>
      <p:ext uri="{BB962C8B-B14F-4D97-AF65-F5344CB8AC3E}">
        <p14:creationId xmlns:p14="http://schemas.microsoft.com/office/powerpoint/2010/main" val="109291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C75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513804" y="467352"/>
            <a:ext cx="17260392" cy="9352296"/>
            <a:chOff x="0" y="0"/>
            <a:chExt cx="4482328" cy="2428685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482328" cy="2428685"/>
            </a:xfrm>
            <a:custGeom>
              <a:avLst/>
              <a:gdLst/>
              <a:ahLst/>
              <a:cxnLst/>
              <a:rect l="l" t="t" r="r" b="b"/>
              <a:pathLst>
                <a:path w="4482328" h="2428685">
                  <a:moveTo>
                    <a:pt x="22427" y="0"/>
                  </a:moveTo>
                  <a:lnTo>
                    <a:pt x="4459901" y="0"/>
                  </a:lnTo>
                  <a:cubicBezTo>
                    <a:pt x="4472287" y="0"/>
                    <a:pt x="4482328" y="10041"/>
                    <a:pt x="4482328" y="22427"/>
                  </a:cubicBezTo>
                  <a:lnTo>
                    <a:pt x="4482328" y="2406258"/>
                  </a:lnTo>
                  <a:cubicBezTo>
                    <a:pt x="4482328" y="2412206"/>
                    <a:pt x="4479965" y="2417911"/>
                    <a:pt x="4475759" y="2422116"/>
                  </a:cubicBezTo>
                  <a:cubicBezTo>
                    <a:pt x="4471553" y="2426322"/>
                    <a:pt x="4465849" y="2428685"/>
                    <a:pt x="4459901" y="2428685"/>
                  </a:cubicBezTo>
                  <a:lnTo>
                    <a:pt x="22427" y="2428685"/>
                  </a:lnTo>
                  <a:cubicBezTo>
                    <a:pt x="10041" y="2428685"/>
                    <a:pt x="0" y="2418644"/>
                    <a:pt x="0" y="2406258"/>
                  </a:cubicBezTo>
                  <a:lnTo>
                    <a:pt x="0" y="22427"/>
                  </a:lnTo>
                  <a:cubicBezTo>
                    <a:pt x="0" y="16479"/>
                    <a:pt x="2363" y="10775"/>
                    <a:pt x="6569" y="6569"/>
                  </a:cubicBezTo>
                  <a:cubicBezTo>
                    <a:pt x="10775" y="2363"/>
                    <a:pt x="16479" y="0"/>
                    <a:pt x="22427" y="0"/>
                  </a:cubicBez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</p:sp>
        <p:sp>
          <p:nvSpPr>
            <p:cNvPr id="4" name="TextBox 4"/>
            <p:cNvSpPr txBox="1"/>
            <p:nvPr/>
          </p:nvSpPr>
          <p:spPr>
            <a:xfrm>
              <a:off x="0" y="-19050"/>
              <a:ext cx="812800" cy="8318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400"/>
                </a:lnSpc>
              </a:pPr>
              <a:endParaRPr/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1129106" y="3086100"/>
            <a:ext cx="5029200" cy="5748712"/>
            <a:chOff x="10238971" y="925371"/>
            <a:chExt cx="6703869" cy="7662971"/>
          </a:xfrm>
        </p:grpSpPr>
        <p:grpSp>
          <p:nvGrpSpPr>
            <p:cNvPr id="9" name="Group 9"/>
            <p:cNvGrpSpPr/>
            <p:nvPr/>
          </p:nvGrpSpPr>
          <p:grpSpPr>
            <a:xfrm>
              <a:off x="10238971" y="1526882"/>
              <a:ext cx="6703869" cy="7061460"/>
              <a:chOff x="0" y="0"/>
              <a:chExt cx="2008343" cy="2115470"/>
            </a:xfrm>
          </p:grpSpPr>
          <p:sp>
            <p:nvSpPr>
              <p:cNvPr id="10" name="Freeform 10"/>
              <p:cNvSpPr/>
              <p:nvPr/>
            </p:nvSpPr>
            <p:spPr>
              <a:xfrm>
                <a:off x="41910" y="43180"/>
                <a:ext cx="1960083" cy="2067210"/>
              </a:xfrm>
              <a:custGeom>
                <a:avLst/>
                <a:gdLst/>
                <a:ahLst/>
                <a:cxnLst/>
                <a:rect l="l" t="t" r="r" b="b"/>
                <a:pathLst>
                  <a:path w="1960083" h="2067210">
                    <a:moveTo>
                      <a:pt x="0" y="0"/>
                    </a:moveTo>
                    <a:lnTo>
                      <a:pt x="1960083" y="0"/>
                    </a:lnTo>
                    <a:lnTo>
                      <a:pt x="1960083" y="2067210"/>
                    </a:lnTo>
                    <a:lnTo>
                      <a:pt x="0" y="2067210"/>
                    </a:lnTo>
                    <a:close/>
                  </a:path>
                </a:pathLst>
              </a:custGeom>
              <a:solidFill>
                <a:srgbClr val="1CA379"/>
              </a:solidFill>
            </p:spPr>
          </p:sp>
          <p:sp>
            <p:nvSpPr>
              <p:cNvPr id="11" name="Freeform 11"/>
              <p:cNvSpPr/>
              <p:nvPr/>
            </p:nvSpPr>
            <p:spPr>
              <a:xfrm>
                <a:off x="35560" y="35560"/>
                <a:ext cx="1972783" cy="2079910"/>
              </a:xfrm>
              <a:custGeom>
                <a:avLst/>
                <a:gdLst/>
                <a:ahLst/>
                <a:cxnLst/>
                <a:rect l="l" t="t" r="r" b="b"/>
                <a:pathLst>
                  <a:path w="1972783" h="2079910">
                    <a:moveTo>
                      <a:pt x="1972783" y="2079910"/>
                    </a:moveTo>
                    <a:lnTo>
                      <a:pt x="0" y="2079910"/>
                    </a:lnTo>
                    <a:lnTo>
                      <a:pt x="0" y="0"/>
                    </a:lnTo>
                    <a:lnTo>
                      <a:pt x="1972783" y="0"/>
                    </a:lnTo>
                    <a:lnTo>
                      <a:pt x="1972783" y="2079910"/>
                    </a:lnTo>
                    <a:close/>
                    <a:moveTo>
                      <a:pt x="12700" y="2067210"/>
                    </a:moveTo>
                    <a:lnTo>
                      <a:pt x="1960083" y="2067210"/>
                    </a:lnTo>
                    <a:lnTo>
                      <a:pt x="1960083" y="12700"/>
                    </a:lnTo>
                    <a:lnTo>
                      <a:pt x="12700" y="12700"/>
                    </a:lnTo>
                    <a:lnTo>
                      <a:pt x="12700" y="2067210"/>
                    </a:lnTo>
                    <a:close/>
                  </a:path>
                </a:pathLst>
              </a:custGeom>
              <a:solidFill>
                <a:srgbClr val="1CA379"/>
              </a:solidFill>
            </p:spPr>
          </p:sp>
          <p:sp>
            <p:nvSpPr>
              <p:cNvPr id="12" name="Freeform 12"/>
              <p:cNvSpPr/>
              <p:nvPr/>
            </p:nvSpPr>
            <p:spPr>
              <a:xfrm>
                <a:off x="0" y="0"/>
                <a:ext cx="1960083" cy="2067210"/>
              </a:xfrm>
              <a:custGeom>
                <a:avLst/>
                <a:gdLst/>
                <a:ahLst/>
                <a:cxnLst/>
                <a:rect l="l" t="t" r="r" b="b"/>
                <a:pathLst>
                  <a:path w="1960083" h="2067210">
                    <a:moveTo>
                      <a:pt x="0" y="0"/>
                    </a:moveTo>
                    <a:lnTo>
                      <a:pt x="1960083" y="0"/>
                    </a:lnTo>
                    <a:lnTo>
                      <a:pt x="1960083" y="2067210"/>
                    </a:lnTo>
                    <a:lnTo>
                      <a:pt x="0" y="2067210"/>
                    </a:lnTo>
                    <a:close/>
                  </a:path>
                </a:pathLst>
              </a:custGeom>
              <a:solidFill>
                <a:srgbClr val="CBE9A2"/>
              </a:solidFill>
            </p:spPr>
          </p:sp>
        </p:grpSp>
        <p:sp>
          <p:nvSpPr>
            <p:cNvPr id="24" name="Freeform 24"/>
            <p:cNvSpPr/>
            <p:nvPr/>
          </p:nvSpPr>
          <p:spPr>
            <a:xfrm>
              <a:off x="13294001" y="925371"/>
              <a:ext cx="951481" cy="1203022"/>
            </a:xfrm>
            <a:custGeom>
              <a:avLst/>
              <a:gdLst/>
              <a:ahLst/>
              <a:cxnLst/>
              <a:rect l="l" t="t" r="r" b="b"/>
              <a:pathLst>
                <a:path w="951481" h="1203022">
                  <a:moveTo>
                    <a:pt x="0" y="0"/>
                  </a:moveTo>
                  <a:lnTo>
                    <a:pt x="951481" y="0"/>
                  </a:lnTo>
                  <a:lnTo>
                    <a:pt x="951481" y="1203022"/>
                  </a:lnTo>
                  <a:lnTo>
                    <a:pt x="0" y="120302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</p:grpSp>
      <p:sp>
        <p:nvSpPr>
          <p:cNvPr id="26" name="Rectangle 25"/>
          <p:cNvSpPr/>
          <p:nvPr/>
        </p:nvSpPr>
        <p:spPr>
          <a:xfrm>
            <a:off x="824525" y="973019"/>
            <a:ext cx="16764000" cy="1447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  <a:endParaRPr lang="en-US" sz="66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6557764" y="3073379"/>
            <a:ext cx="5029200" cy="5748712"/>
            <a:chOff x="10238971" y="925371"/>
            <a:chExt cx="6703869" cy="7662971"/>
          </a:xfrm>
        </p:grpSpPr>
        <p:grpSp>
          <p:nvGrpSpPr>
            <p:cNvPr id="28" name="Group 9"/>
            <p:cNvGrpSpPr/>
            <p:nvPr/>
          </p:nvGrpSpPr>
          <p:grpSpPr>
            <a:xfrm>
              <a:off x="10238971" y="1526882"/>
              <a:ext cx="6703869" cy="7061460"/>
              <a:chOff x="0" y="0"/>
              <a:chExt cx="2008343" cy="2115470"/>
            </a:xfrm>
          </p:grpSpPr>
          <p:sp>
            <p:nvSpPr>
              <p:cNvPr id="30" name="Freeform 10"/>
              <p:cNvSpPr/>
              <p:nvPr/>
            </p:nvSpPr>
            <p:spPr>
              <a:xfrm>
                <a:off x="41910" y="43180"/>
                <a:ext cx="1960083" cy="2067210"/>
              </a:xfrm>
              <a:custGeom>
                <a:avLst/>
                <a:gdLst/>
                <a:ahLst/>
                <a:cxnLst/>
                <a:rect l="l" t="t" r="r" b="b"/>
                <a:pathLst>
                  <a:path w="1960083" h="2067210">
                    <a:moveTo>
                      <a:pt x="0" y="0"/>
                    </a:moveTo>
                    <a:lnTo>
                      <a:pt x="1960083" y="0"/>
                    </a:lnTo>
                    <a:lnTo>
                      <a:pt x="1960083" y="2067210"/>
                    </a:lnTo>
                    <a:lnTo>
                      <a:pt x="0" y="2067210"/>
                    </a:lnTo>
                    <a:close/>
                  </a:path>
                </a:pathLst>
              </a:custGeom>
              <a:solidFill>
                <a:srgbClr val="1CA379"/>
              </a:solidFill>
            </p:spPr>
          </p:sp>
          <p:sp>
            <p:nvSpPr>
              <p:cNvPr id="31" name="Freeform 11"/>
              <p:cNvSpPr/>
              <p:nvPr/>
            </p:nvSpPr>
            <p:spPr>
              <a:xfrm>
                <a:off x="35560" y="35560"/>
                <a:ext cx="1972783" cy="2079910"/>
              </a:xfrm>
              <a:custGeom>
                <a:avLst/>
                <a:gdLst/>
                <a:ahLst/>
                <a:cxnLst/>
                <a:rect l="l" t="t" r="r" b="b"/>
                <a:pathLst>
                  <a:path w="1972783" h="2079910">
                    <a:moveTo>
                      <a:pt x="1972783" y="2079910"/>
                    </a:moveTo>
                    <a:lnTo>
                      <a:pt x="0" y="2079910"/>
                    </a:lnTo>
                    <a:lnTo>
                      <a:pt x="0" y="0"/>
                    </a:lnTo>
                    <a:lnTo>
                      <a:pt x="1972783" y="0"/>
                    </a:lnTo>
                    <a:lnTo>
                      <a:pt x="1972783" y="2079910"/>
                    </a:lnTo>
                    <a:close/>
                    <a:moveTo>
                      <a:pt x="12700" y="2067210"/>
                    </a:moveTo>
                    <a:lnTo>
                      <a:pt x="1960083" y="2067210"/>
                    </a:lnTo>
                    <a:lnTo>
                      <a:pt x="1960083" y="12700"/>
                    </a:lnTo>
                    <a:lnTo>
                      <a:pt x="12700" y="12700"/>
                    </a:lnTo>
                    <a:lnTo>
                      <a:pt x="12700" y="2067210"/>
                    </a:lnTo>
                    <a:close/>
                  </a:path>
                </a:pathLst>
              </a:custGeom>
              <a:solidFill>
                <a:srgbClr val="1CA379"/>
              </a:solidFill>
            </p:spPr>
          </p:sp>
          <p:sp>
            <p:nvSpPr>
              <p:cNvPr id="32" name="Freeform 12"/>
              <p:cNvSpPr/>
              <p:nvPr/>
            </p:nvSpPr>
            <p:spPr>
              <a:xfrm>
                <a:off x="0" y="0"/>
                <a:ext cx="1960083" cy="2067210"/>
              </a:xfrm>
              <a:custGeom>
                <a:avLst/>
                <a:gdLst/>
                <a:ahLst/>
                <a:cxnLst/>
                <a:rect l="l" t="t" r="r" b="b"/>
                <a:pathLst>
                  <a:path w="1960083" h="2067210">
                    <a:moveTo>
                      <a:pt x="0" y="0"/>
                    </a:moveTo>
                    <a:lnTo>
                      <a:pt x="1960083" y="0"/>
                    </a:lnTo>
                    <a:lnTo>
                      <a:pt x="1960083" y="2067210"/>
                    </a:lnTo>
                    <a:lnTo>
                      <a:pt x="0" y="2067210"/>
                    </a:lnTo>
                    <a:close/>
                  </a:path>
                </a:pathLst>
              </a:custGeom>
              <a:solidFill>
                <a:srgbClr val="CBE9A2"/>
              </a:solidFill>
            </p:spPr>
          </p:sp>
        </p:grpSp>
        <p:sp>
          <p:nvSpPr>
            <p:cNvPr id="29" name="Freeform 24"/>
            <p:cNvSpPr/>
            <p:nvPr/>
          </p:nvSpPr>
          <p:spPr>
            <a:xfrm>
              <a:off x="13294001" y="925371"/>
              <a:ext cx="951481" cy="1203022"/>
            </a:xfrm>
            <a:custGeom>
              <a:avLst/>
              <a:gdLst/>
              <a:ahLst/>
              <a:cxnLst/>
              <a:rect l="l" t="t" r="r" b="b"/>
              <a:pathLst>
                <a:path w="951481" h="1203022">
                  <a:moveTo>
                    <a:pt x="0" y="0"/>
                  </a:moveTo>
                  <a:lnTo>
                    <a:pt x="951481" y="0"/>
                  </a:lnTo>
                  <a:lnTo>
                    <a:pt x="951481" y="1203022"/>
                  </a:lnTo>
                  <a:lnTo>
                    <a:pt x="0" y="120302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</p:grpSp>
      <p:grpSp>
        <p:nvGrpSpPr>
          <p:cNvPr id="33" name="Group 32"/>
          <p:cNvGrpSpPr/>
          <p:nvPr/>
        </p:nvGrpSpPr>
        <p:grpSpPr>
          <a:xfrm>
            <a:off x="12209159" y="3073379"/>
            <a:ext cx="5029200" cy="5748712"/>
            <a:chOff x="10238971" y="925371"/>
            <a:chExt cx="6703869" cy="7662971"/>
          </a:xfrm>
        </p:grpSpPr>
        <p:grpSp>
          <p:nvGrpSpPr>
            <p:cNvPr id="34" name="Group 9"/>
            <p:cNvGrpSpPr/>
            <p:nvPr/>
          </p:nvGrpSpPr>
          <p:grpSpPr>
            <a:xfrm>
              <a:off x="10238971" y="1526882"/>
              <a:ext cx="6703869" cy="7061460"/>
              <a:chOff x="0" y="0"/>
              <a:chExt cx="2008343" cy="2115470"/>
            </a:xfrm>
          </p:grpSpPr>
          <p:sp>
            <p:nvSpPr>
              <p:cNvPr id="36" name="Freeform 10"/>
              <p:cNvSpPr/>
              <p:nvPr/>
            </p:nvSpPr>
            <p:spPr>
              <a:xfrm>
                <a:off x="41910" y="43180"/>
                <a:ext cx="1960083" cy="2067210"/>
              </a:xfrm>
              <a:custGeom>
                <a:avLst/>
                <a:gdLst/>
                <a:ahLst/>
                <a:cxnLst/>
                <a:rect l="l" t="t" r="r" b="b"/>
                <a:pathLst>
                  <a:path w="1960083" h="2067210">
                    <a:moveTo>
                      <a:pt x="0" y="0"/>
                    </a:moveTo>
                    <a:lnTo>
                      <a:pt x="1960083" y="0"/>
                    </a:lnTo>
                    <a:lnTo>
                      <a:pt x="1960083" y="2067210"/>
                    </a:lnTo>
                    <a:lnTo>
                      <a:pt x="0" y="2067210"/>
                    </a:lnTo>
                    <a:close/>
                  </a:path>
                </a:pathLst>
              </a:custGeom>
              <a:solidFill>
                <a:srgbClr val="1CA379"/>
              </a:solidFill>
            </p:spPr>
          </p:sp>
          <p:sp>
            <p:nvSpPr>
              <p:cNvPr id="37" name="Freeform 11"/>
              <p:cNvSpPr/>
              <p:nvPr/>
            </p:nvSpPr>
            <p:spPr>
              <a:xfrm>
                <a:off x="35560" y="35560"/>
                <a:ext cx="1972783" cy="2079910"/>
              </a:xfrm>
              <a:custGeom>
                <a:avLst/>
                <a:gdLst/>
                <a:ahLst/>
                <a:cxnLst/>
                <a:rect l="l" t="t" r="r" b="b"/>
                <a:pathLst>
                  <a:path w="1972783" h="2079910">
                    <a:moveTo>
                      <a:pt x="1972783" y="2079910"/>
                    </a:moveTo>
                    <a:lnTo>
                      <a:pt x="0" y="2079910"/>
                    </a:lnTo>
                    <a:lnTo>
                      <a:pt x="0" y="0"/>
                    </a:lnTo>
                    <a:lnTo>
                      <a:pt x="1972783" y="0"/>
                    </a:lnTo>
                    <a:lnTo>
                      <a:pt x="1972783" y="2079910"/>
                    </a:lnTo>
                    <a:close/>
                    <a:moveTo>
                      <a:pt x="12700" y="2067210"/>
                    </a:moveTo>
                    <a:lnTo>
                      <a:pt x="1960083" y="2067210"/>
                    </a:lnTo>
                    <a:lnTo>
                      <a:pt x="1960083" y="12700"/>
                    </a:lnTo>
                    <a:lnTo>
                      <a:pt x="12700" y="12700"/>
                    </a:lnTo>
                    <a:lnTo>
                      <a:pt x="12700" y="2067210"/>
                    </a:lnTo>
                    <a:close/>
                  </a:path>
                </a:pathLst>
              </a:custGeom>
              <a:solidFill>
                <a:srgbClr val="1CA379"/>
              </a:solidFill>
            </p:spPr>
          </p:sp>
          <p:sp>
            <p:nvSpPr>
              <p:cNvPr id="38" name="Freeform 12"/>
              <p:cNvSpPr/>
              <p:nvPr/>
            </p:nvSpPr>
            <p:spPr>
              <a:xfrm>
                <a:off x="0" y="0"/>
                <a:ext cx="1960083" cy="2067210"/>
              </a:xfrm>
              <a:custGeom>
                <a:avLst/>
                <a:gdLst/>
                <a:ahLst/>
                <a:cxnLst/>
                <a:rect l="l" t="t" r="r" b="b"/>
                <a:pathLst>
                  <a:path w="1960083" h="2067210">
                    <a:moveTo>
                      <a:pt x="0" y="0"/>
                    </a:moveTo>
                    <a:lnTo>
                      <a:pt x="1960083" y="0"/>
                    </a:lnTo>
                    <a:lnTo>
                      <a:pt x="1960083" y="2067210"/>
                    </a:lnTo>
                    <a:lnTo>
                      <a:pt x="0" y="2067210"/>
                    </a:lnTo>
                    <a:close/>
                  </a:path>
                </a:pathLst>
              </a:custGeom>
              <a:solidFill>
                <a:srgbClr val="CBE9A2"/>
              </a:solidFill>
            </p:spPr>
          </p:sp>
        </p:grpSp>
        <p:sp>
          <p:nvSpPr>
            <p:cNvPr id="35" name="Freeform 24"/>
            <p:cNvSpPr/>
            <p:nvPr/>
          </p:nvSpPr>
          <p:spPr>
            <a:xfrm>
              <a:off x="13294001" y="925371"/>
              <a:ext cx="951481" cy="1203022"/>
            </a:xfrm>
            <a:custGeom>
              <a:avLst/>
              <a:gdLst/>
              <a:ahLst/>
              <a:cxnLst/>
              <a:rect l="l" t="t" r="r" b="b"/>
              <a:pathLst>
                <a:path w="951481" h="1203022">
                  <a:moveTo>
                    <a:pt x="0" y="0"/>
                  </a:moveTo>
                  <a:lnTo>
                    <a:pt x="951481" y="0"/>
                  </a:lnTo>
                  <a:lnTo>
                    <a:pt x="951481" y="1203022"/>
                  </a:lnTo>
                  <a:lnTo>
                    <a:pt x="0" y="120302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</p:grpSp>
      <p:sp>
        <p:nvSpPr>
          <p:cNvPr id="39" name="TextBox 38"/>
          <p:cNvSpPr txBox="1"/>
          <p:nvPr/>
        </p:nvSpPr>
        <p:spPr>
          <a:xfrm>
            <a:off x="1384887" y="4439849"/>
            <a:ext cx="4396787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4400" dirty="0">
                <a:latin typeface="Times New Roman" pitchFamily="18" charset="0"/>
                <a:cs typeface="Times New Roman" pitchFamily="18" charset="0"/>
              </a:rPr>
              <a:t>Ôn tập kiến thức đã học trong chương 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vi-VN" sz="4400" dirty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813545" y="4439849"/>
            <a:ext cx="4396787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4400" dirty="0">
                <a:latin typeface="Times New Roman" pitchFamily="18" charset="0"/>
                <a:cs typeface="Times New Roman" pitchFamily="18" charset="0"/>
              </a:rPr>
              <a:t>Hoàn thành bài tập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4400" dirty="0">
                <a:latin typeface="Times New Roman" pitchFamily="18" charset="0"/>
                <a:cs typeface="Times New Roman" pitchFamily="18" charset="0"/>
              </a:rPr>
              <a:t>trong sgk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42, 43.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2298208" y="4303728"/>
            <a:ext cx="467158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4400" dirty="0">
                <a:latin typeface="Times New Roman" pitchFamily="18" charset="0"/>
                <a:cs typeface="Times New Roman" pitchFamily="18" charset="0"/>
              </a:rPr>
              <a:t>Chuẩn bị bài 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7:</a:t>
            </a:r>
          </a:p>
          <a:p>
            <a:pPr algn="ctr">
              <a:lnSpc>
                <a:spcPct val="150000"/>
              </a:lnSpc>
            </a:pP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en-US" sz="4400" b="1" dirty="0" err="1"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”</a:t>
            </a:r>
          </a:p>
        </p:txBody>
      </p:sp>
      <p:pic>
        <p:nvPicPr>
          <p:cNvPr id="42" name="Picture 4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3885" y="582015"/>
            <a:ext cx="3108017" cy="1849649"/>
          </a:xfrm>
          <a:prstGeom prst="rect">
            <a:avLst/>
          </a:prstGeom>
        </p:spPr>
      </p:pic>
    </p:spTree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39" grpId="0"/>
      <p:bldP spid="40" grpId="0"/>
      <p:bldP spid="4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952500"/>
            <a:ext cx="16611600" cy="7734300"/>
          </a:xfrm>
          <a:solidFill>
            <a:schemeClr val="accent6">
              <a:lumMod val="60000"/>
              <a:lumOff val="40000"/>
            </a:schemeClr>
          </a:solidFill>
        </p:spPr>
        <p:txBody>
          <a:bodyPr>
            <a:normAutofit/>
          </a:bodyPr>
          <a:lstStyle/>
          <a:p>
            <a:pPr algn="ctr"/>
            <a:br>
              <a:rPr lang="en-US" dirty="0"/>
            </a:br>
            <a:r>
              <a:rPr lang="en-US" sz="7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ÀO MỪNG CÁC EM</a:t>
            </a:r>
            <a:br>
              <a:rPr lang="en-US" sz="7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7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US" sz="7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7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ẾN VỚI BÀI HỌC HÔM NAY!</a:t>
            </a:r>
            <a:br>
              <a:rPr lang="en-US" sz="7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br>
              <a:rPr lang="en-US" sz="72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br>
              <a:rPr lang="en-US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</a:br>
            <a:endParaRPr lang="en-US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69884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5F8F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 rot="1348375">
            <a:off x="13912460" y="746695"/>
            <a:ext cx="4612311" cy="1232745"/>
          </a:xfrm>
          <a:custGeom>
            <a:avLst/>
            <a:gdLst/>
            <a:ahLst/>
            <a:cxnLst/>
            <a:rect l="l" t="t" r="r" b="b"/>
            <a:pathLst>
              <a:path w="4612311" h="1232745">
                <a:moveTo>
                  <a:pt x="0" y="0"/>
                </a:moveTo>
                <a:lnTo>
                  <a:pt x="4612311" y="0"/>
                </a:lnTo>
                <a:lnTo>
                  <a:pt x="4612311" y="1232745"/>
                </a:lnTo>
                <a:lnTo>
                  <a:pt x="0" y="1232745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3" name="Freeform 3"/>
          <p:cNvSpPr/>
          <p:nvPr/>
        </p:nvSpPr>
        <p:spPr>
          <a:xfrm rot="-788786">
            <a:off x="15470324" y="4050942"/>
            <a:ext cx="2765850" cy="774438"/>
          </a:xfrm>
          <a:custGeom>
            <a:avLst/>
            <a:gdLst/>
            <a:ahLst/>
            <a:cxnLst/>
            <a:rect l="l" t="t" r="r" b="b"/>
            <a:pathLst>
              <a:path w="2765850" h="774438">
                <a:moveTo>
                  <a:pt x="0" y="0"/>
                </a:moveTo>
                <a:lnTo>
                  <a:pt x="2765850" y="0"/>
                </a:lnTo>
                <a:lnTo>
                  <a:pt x="2765850" y="774438"/>
                </a:lnTo>
                <a:lnTo>
                  <a:pt x="0" y="774438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4" name="Freeform 4"/>
          <p:cNvSpPr/>
          <p:nvPr/>
        </p:nvSpPr>
        <p:spPr>
          <a:xfrm rot="-479167">
            <a:off x="15398494" y="6337808"/>
            <a:ext cx="2417976" cy="3418732"/>
          </a:xfrm>
          <a:custGeom>
            <a:avLst/>
            <a:gdLst/>
            <a:ahLst/>
            <a:cxnLst/>
            <a:rect l="l" t="t" r="r" b="b"/>
            <a:pathLst>
              <a:path w="2417976" h="3418732">
                <a:moveTo>
                  <a:pt x="0" y="0"/>
                </a:moveTo>
                <a:lnTo>
                  <a:pt x="2417976" y="0"/>
                </a:lnTo>
                <a:lnTo>
                  <a:pt x="2417976" y="3418732"/>
                </a:lnTo>
                <a:lnTo>
                  <a:pt x="0" y="3418732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</p:sp>
      <p:sp>
        <p:nvSpPr>
          <p:cNvPr id="5" name="Freeform 5"/>
          <p:cNvSpPr/>
          <p:nvPr/>
        </p:nvSpPr>
        <p:spPr>
          <a:xfrm rot="-448923">
            <a:off x="9166964" y="9493919"/>
            <a:ext cx="3657600" cy="591866"/>
          </a:xfrm>
          <a:custGeom>
            <a:avLst/>
            <a:gdLst/>
            <a:ahLst/>
            <a:cxnLst/>
            <a:rect l="l" t="t" r="r" b="b"/>
            <a:pathLst>
              <a:path w="3657600" h="591866">
                <a:moveTo>
                  <a:pt x="0" y="0"/>
                </a:moveTo>
                <a:lnTo>
                  <a:pt x="3657600" y="0"/>
                </a:lnTo>
                <a:lnTo>
                  <a:pt x="3657600" y="591866"/>
                </a:lnTo>
                <a:lnTo>
                  <a:pt x="0" y="591866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</p:sp>
      <p:sp>
        <p:nvSpPr>
          <p:cNvPr id="6" name="Freeform 6"/>
          <p:cNvSpPr/>
          <p:nvPr/>
        </p:nvSpPr>
        <p:spPr>
          <a:xfrm rot="752242">
            <a:off x="4147272" y="9233188"/>
            <a:ext cx="2202626" cy="1113327"/>
          </a:xfrm>
          <a:custGeom>
            <a:avLst/>
            <a:gdLst/>
            <a:ahLst/>
            <a:cxnLst/>
            <a:rect l="l" t="t" r="r" b="b"/>
            <a:pathLst>
              <a:path w="2202626" h="1113327">
                <a:moveTo>
                  <a:pt x="0" y="0"/>
                </a:moveTo>
                <a:lnTo>
                  <a:pt x="2202627" y="0"/>
                </a:lnTo>
                <a:lnTo>
                  <a:pt x="2202627" y="1113328"/>
                </a:lnTo>
                <a:lnTo>
                  <a:pt x="0" y="1113328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</p:sp>
      <p:sp>
        <p:nvSpPr>
          <p:cNvPr id="7" name="Freeform 7"/>
          <p:cNvSpPr/>
          <p:nvPr/>
        </p:nvSpPr>
        <p:spPr>
          <a:xfrm>
            <a:off x="25726" y="7850316"/>
            <a:ext cx="2907107" cy="2436684"/>
          </a:xfrm>
          <a:custGeom>
            <a:avLst/>
            <a:gdLst/>
            <a:ahLst/>
            <a:cxnLst/>
            <a:rect l="l" t="t" r="r" b="b"/>
            <a:pathLst>
              <a:path w="2907107" h="2436684">
                <a:moveTo>
                  <a:pt x="0" y="0"/>
                </a:moveTo>
                <a:lnTo>
                  <a:pt x="2907106" y="0"/>
                </a:lnTo>
                <a:lnTo>
                  <a:pt x="2907106" y="2436684"/>
                </a:lnTo>
                <a:lnTo>
                  <a:pt x="0" y="2436684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</p:sp>
      <p:sp>
        <p:nvSpPr>
          <p:cNvPr id="8" name="Freeform 8"/>
          <p:cNvSpPr/>
          <p:nvPr/>
        </p:nvSpPr>
        <p:spPr>
          <a:xfrm rot="-1469522">
            <a:off x="72422" y="483703"/>
            <a:ext cx="3237745" cy="2713819"/>
          </a:xfrm>
          <a:custGeom>
            <a:avLst/>
            <a:gdLst/>
            <a:ahLst/>
            <a:cxnLst/>
            <a:rect l="l" t="t" r="r" b="b"/>
            <a:pathLst>
              <a:path w="3237745" h="2713819">
                <a:moveTo>
                  <a:pt x="0" y="0"/>
                </a:moveTo>
                <a:lnTo>
                  <a:pt x="3237745" y="0"/>
                </a:lnTo>
                <a:lnTo>
                  <a:pt x="3237745" y="2713819"/>
                </a:lnTo>
                <a:lnTo>
                  <a:pt x="0" y="2713819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</p:sp>
      <p:sp>
        <p:nvSpPr>
          <p:cNvPr id="9" name="Freeform 9"/>
          <p:cNvSpPr/>
          <p:nvPr/>
        </p:nvSpPr>
        <p:spPr>
          <a:xfrm rot="-582594">
            <a:off x="105688" y="4837146"/>
            <a:ext cx="2721455" cy="1484430"/>
          </a:xfrm>
          <a:custGeom>
            <a:avLst/>
            <a:gdLst/>
            <a:ahLst/>
            <a:cxnLst/>
            <a:rect l="l" t="t" r="r" b="b"/>
            <a:pathLst>
              <a:path w="2721455" h="1484430">
                <a:moveTo>
                  <a:pt x="0" y="0"/>
                </a:moveTo>
                <a:lnTo>
                  <a:pt x="2721456" y="0"/>
                </a:lnTo>
                <a:lnTo>
                  <a:pt x="2721456" y="1484430"/>
                </a:lnTo>
                <a:lnTo>
                  <a:pt x="0" y="1484430"/>
                </a:lnTo>
                <a:lnTo>
                  <a:pt x="0" y="0"/>
                </a:lnTo>
                <a:close/>
              </a:path>
            </a:pathLst>
          </a:custGeom>
          <a:blipFill>
            <a:blip r:embed="rId16">
              <a:extLst>
                <a:ext uri="{96DAC541-7B7A-43D3-8B79-37D633B846F1}">
                  <asvg:svgBlip xmlns:asvg="http://schemas.microsoft.com/office/drawing/2016/SVG/main" r:embed="rId17"/>
                </a:ext>
              </a:extLst>
            </a:blip>
            <a:stretch>
              <a:fillRect/>
            </a:stretch>
          </a:blipFill>
        </p:spPr>
      </p:sp>
      <p:sp>
        <p:nvSpPr>
          <p:cNvPr id="10" name="Freeform 10"/>
          <p:cNvSpPr/>
          <p:nvPr/>
        </p:nvSpPr>
        <p:spPr>
          <a:xfrm rot="1630262">
            <a:off x="4728194" y="-1028700"/>
            <a:ext cx="2486967" cy="2057400"/>
          </a:xfrm>
          <a:custGeom>
            <a:avLst/>
            <a:gdLst/>
            <a:ahLst/>
            <a:cxnLst/>
            <a:rect l="l" t="t" r="r" b="b"/>
            <a:pathLst>
              <a:path w="2486967" h="2057400">
                <a:moveTo>
                  <a:pt x="0" y="0"/>
                </a:moveTo>
                <a:lnTo>
                  <a:pt x="2486967" y="0"/>
                </a:lnTo>
                <a:lnTo>
                  <a:pt x="2486967" y="2057400"/>
                </a:lnTo>
                <a:lnTo>
                  <a:pt x="0" y="2057400"/>
                </a:lnTo>
                <a:lnTo>
                  <a:pt x="0" y="0"/>
                </a:lnTo>
                <a:close/>
              </a:path>
            </a:pathLst>
          </a:custGeom>
          <a:blipFill>
            <a:blip r:embed="rId18">
              <a:extLst>
                <a:ext uri="{96DAC541-7B7A-43D3-8B79-37D633B846F1}">
                  <asvg:svgBlip xmlns:asvg="http://schemas.microsoft.com/office/drawing/2016/SVG/main" r:embed="rId19"/>
                </a:ext>
              </a:extLst>
            </a:blip>
            <a:stretch>
              <a:fillRect/>
            </a:stretch>
          </a:blipFill>
        </p:spPr>
      </p:sp>
      <p:sp>
        <p:nvSpPr>
          <p:cNvPr id="11" name="Freeform 11"/>
          <p:cNvSpPr/>
          <p:nvPr/>
        </p:nvSpPr>
        <p:spPr>
          <a:xfrm rot="-2206619">
            <a:off x="9784552" y="-834551"/>
            <a:ext cx="1628124" cy="2681043"/>
          </a:xfrm>
          <a:custGeom>
            <a:avLst/>
            <a:gdLst/>
            <a:ahLst/>
            <a:cxnLst/>
            <a:rect l="l" t="t" r="r" b="b"/>
            <a:pathLst>
              <a:path w="1628124" h="2681043">
                <a:moveTo>
                  <a:pt x="0" y="0"/>
                </a:moveTo>
                <a:lnTo>
                  <a:pt x="1628124" y="0"/>
                </a:lnTo>
                <a:lnTo>
                  <a:pt x="1628124" y="2681043"/>
                </a:lnTo>
                <a:lnTo>
                  <a:pt x="0" y="2681043"/>
                </a:lnTo>
                <a:lnTo>
                  <a:pt x="0" y="0"/>
                </a:lnTo>
                <a:close/>
              </a:path>
            </a:pathLst>
          </a:custGeom>
          <a:blipFill>
            <a:blip r:embed="rId20">
              <a:extLst>
                <a:ext uri="{96DAC541-7B7A-43D3-8B79-37D633B846F1}">
                  <asvg:svgBlip xmlns:asvg="http://schemas.microsoft.com/office/drawing/2016/SVG/main" r:embed="rId21"/>
                </a:ext>
              </a:extLst>
            </a:blip>
            <a:stretch>
              <a:fillRect/>
            </a:stretch>
          </a:blipFill>
        </p:spPr>
      </p:sp>
      <p:grpSp>
        <p:nvGrpSpPr>
          <p:cNvPr id="12" name="Group 12"/>
          <p:cNvGrpSpPr/>
          <p:nvPr/>
        </p:nvGrpSpPr>
        <p:grpSpPr>
          <a:xfrm>
            <a:off x="1028700" y="1028700"/>
            <a:ext cx="16243860" cy="8039958"/>
            <a:chOff x="0" y="0"/>
            <a:chExt cx="3538556" cy="1751421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538556" cy="1751421"/>
            </a:xfrm>
            <a:custGeom>
              <a:avLst/>
              <a:gdLst/>
              <a:ahLst/>
              <a:cxnLst/>
              <a:rect l="l" t="t" r="r" b="b"/>
              <a:pathLst>
                <a:path w="3538556" h="1751421">
                  <a:moveTo>
                    <a:pt x="24307" y="0"/>
                  </a:moveTo>
                  <a:lnTo>
                    <a:pt x="3514249" y="0"/>
                  </a:lnTo>
                  <a:cubicBezTo>
                    <a:pt x="3520696" y="0"/>
                    <a:pt x="3526878" y="2561"/>
                    <a:pt x="3531436" y="7119"/>
                  </a:cubicBezTo>
                  <a:cubicBezTo>
                    <a:pt x="3535995" y="11678"/>
                    <a:pt x="3538556" y="17860"/>
                    <a:pt x="3538556" y="24307"/>
                  </a:cubicBezTo>
                  <a:lnTo>
                    <a:pt x="3538556" y="1727114"/>
                  </a:lnTo>
                  <a:cubicBezTo>
                    <a:pt x="3538556" y="1740539"/>
                    <a:pt x="3527673" y="1751421"/>
                    <a:pt x="3514249" y="1751421"/>
                  </a:cubicBezTo>
                  <a:lnTo>
                    <a:pt x="24307" y="1751421"/>
                  </a:lnTo>
                  <a:cubicBezTo>
                    <a:pt x="10883" y="1751421"/>
                    <a:pt x="0" y="1740539"/>
                    <a:pt x="0" y="1727114"/>
                  </a:cubicBezTo>
                  <a:lnTo>
                    <a:pt x="0" y="24307"/>
                  </a:lnTo>
                  <a:cubicBezTo>
                    <a:pt x="0" y="10883"/>
                    <a:pt x="10883" y="0"/>
                    <a:pt x="24307" y="0"/>
                  </a:cubicBezTo>
                  <a:close/>
                </a:path>
              </a:pathLst>
            </a:custGeom>
            <a:solidFill>
              <a:srgbClr val="FFFFFF"/>
            </a:solidFill>
            <a:ln w="190500">
              <a:solidFill>
                <a:srgbClr val="082A44"/>
              </a:solidFill>
            </a:ln>
          </p:spPr>
        </p:sp>
        <p:sp>
          <p:nvSpPr>
            <p:cNvPr id="14" name="TextBox 14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1484359" y="2717108"/>
            <a:ext cx="15240000" cy="39040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8800" b="1">
                <a:solidFill>
                  <a:srgbClr val="C0504D">
                    <a:lumMod val="75000"/>
                  </a:srgbClr>
                </a:solidFill>
                <a:cs typeface="Arial" panose="020B0604020202020204" pitchFamily="34" charset="0"/>
              </a:rPr>
              <a:t>HẸN GẶP LẠI CÁC EM </a:t>
            </a:r>
          </a:p>
          <a:p>
            <a:pPr algn="ctr">
              <a:lnSpc>
                <a:spcPct val="150000"/>
              </a:lnSpc>
            </a:pPr>
            <a:r>
              <a:rPr lang="vi-VN" sz="8800" b="1">
                <a:solidFill>
                  <a:srgbClr val="C0504D">
                    <a:lumMod val="75000"/>
                  </a:srgbClr>
                </a:solidFill>
                <a:cs typeface="Arial" panose="020B0604020202020204" pitchFamily="34" charset="0"/>
              </a:rPr>
              <a:t>TRONG TIẾT HỌC SAU!</a:t>
            </a:r>
            <a:endParaRPr lang="en-US" sz="8800" b="1">
              <a:solidFill>
                <a:srgbClr val="C0504D">
                  <a:lumMod val="75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969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doors dir="vert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>
            <a:extLst>
              <a:ext uri="{FF2B5EF4-FFF2-40B4-BE49-F238E27FC236}">
                <a16:creationId xmlns:a16="http://schemas.microsoft.com/office/drawing/2014/main" id="{16893AB8-406D-FC72-4644-0155557EA20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8920717" y="717762"/>
            <a:ext cx="7151594" cy="9569238"/>
          </a:xfrm>
          <a:prstGeom prst="rect">
            <a:avLst/>
          </a:prstGeom>
        </p:spPr>
      </p:pic>
      <p:sp>
        <p:nvSpPr>
          <p:cNvPr id="23" name="Isosceles Triangle 22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26" name="Rounded Rectangle 25">
            <a:hlinkClick r:id="rId7" action="ppaction://hlinksldjump"/>
          </p:cNvPr>
          <p:cNvSpPr/>
          <p:nvPr/>
        </p:nvSpPr>
        <p:spPr>
          <a:xfrm>
            <a:off x="1286708" y="4167156"/>
            <a:ext cx="2006532" cy="2006532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GB" sz="6600" b="1" dirty="0">
                <a:solidFill>
                  <a:prstClr val="black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1</a:t>
            </a:r>
            <a:endParaRPr lang="vi-VN" sz="6600" b="1" dirty="0">
              <a:solidFill>
                <a:prstClr val="black"/>
              </a:solidFill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ounded Rectangle 26">
            <a:hlinkClick r:id="rId8" action="ppaction://hlinksldjump"/>
          </p:cNvPr>
          <p:cNvSpPr/>
          <p:nvPr/>
        </p:nvSpPr>
        <p:spPr>
          <a:xfrm>
            <a:off x="3533583" y="4167156"/>
            <a:ext cx="2006532" cy="2006532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GB" sz="6600" b="1" dirty="0">
                <a:solidFill>
                  <a:prstClr val="black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2</a:t>
            </a:r>
            <a:endParaRPr lang="vi-VN" sz="6600" b="1" dirty="0">
              <a:solidFill>
                <a:prstClr val="black"/>
              </a:solidFill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8" name="Rounded Rectangle 27">
            <a:hlinkClick r:id="rId9" action="ppaction://hlinksldjump"/>
          </p:cNvPr>
          <p:cNvSpPr/>
          <p:nvPr/>
        </p:nvSpPr>
        <p:spPr>
          <a:xfrm>
            <a:off x="5780457" y="4167156"/>
            <a:ext cx="2006532" cy="2006532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GB" sz="6600" b="1" dirty="0">
                <a:solidFill>
                  <a:prstClr val="black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3</a:t>
            </a:r>
            <a:endParaRPr lang="vi-VN" sz="6600" b="1" dirty="0">
              <a:solidFill>
                <a:prstClr val="black"/>
              </a:solidFill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35" name="Rounded Rectangle 34">
            <a:hlinkClick r:id="rId10" action="ppaction://hlinksldjump"/>
          </p:cNvPr>
          <p:cNvSpPr/>
          <p:nvPr/>
        </p:nvSpPr>
        <p:spPr>
          <a:xfrm>
            <a:off x="2289974" y="6503997"/>
            <a:ext cx="2006532" cy="2006532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GB" sz="6600" b="1" dirty="0">
                <a:solidFill>
                  <a:prstClr val="black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4</a:t>
            </a:r>
            <a:endParaRPr lang="vi-VN" sz="6600" b="1" dirty="0">
              <a:solidFill>
                <a:prstClr val="black"/>
              </a:solidFill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36" name="Rounded Rectangle 35">
            <a:hlinkClick r:id="rId11" action="ppaction://hlinksldjump"/>
          </p:cNvPr>
          <p:cNvSpPr/>
          <p:nvPr/>
        </p:nvSpPr>
        <p:spPr>
          <a:xfrm>
            <a:off x="4536849" y="6503997"/>
            <a:ext cx="2006532" cy="2006532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GB" sz="6600" b="1" dirty="0">
                <a:solidFill>
                  <a:prstClr val="black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5</a:t>
            </a:r>
            <a:endParaRPr lang="vi-VN" sz="6600" b="1" dirty="0">
              <a:solidFill>
                <a:prstClr val="black"/>
              </a:solidFill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607647" y="1029357"/>
            <a:ext cx="7674858" cy="2908489"/>
          </a:xfrm>
          <a:prstGeom prst="rect">
            <a:avLst/>
          </a:prstGeom>
          <a:noFill/>
        </p:spPr>
        <p:txBody>
          <a:bodyPr wrap="none" lIns="137160" tIns="68580" rIns="137160" bIns="68580">
            <a:spAutoFit/>
          </a:bodyPr>
          <a:lstStyle/>
          <a:p>
            <a:pPr algn="ctr">
              <a:defRPr/>
            </a:pPr>
            <a:r>
              <a:rPr lang="en-US" sz="90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 QUAY </a:t>
            </a:r>
          </a:p>
          <a:p>
            <a:pPr algn="ctr">
              <a:defRPr/>
            </a:pPr>
            <a:r>
              <a:rPr lang="en-US" sz="90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7211" y="2154989"/>
            <a:ext cx="742950" cy="657225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4609" y="2697900"/>
            <a:ext cx="742950" cy="657225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8725" y="1907109"/>
            <a:ext cx="742950" cy="657225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67746" y="717763"/>
            <a:ext cx="1071563" cy="1785938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4571228" y="-1040600"/>
            <a:ext cx="914400" cy="91440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pic>
        <p:nvPicPr>
          <p:cNvPr id="8" name="Picture 7" descr="A picture containing text, orange&#10;&#10;Description automatically generated">
            <a:extLst>
              <a:ext uri="{FF2B5EF4-FFF2-40B4-BE49-F238E27FC236}">
                <a16:creationId xmlns:a16="http://schemas.microsoft.com/office/drawing/2014/main" id="{47FA7786-CB7A-C359-A5D8-E18B1B649DF0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4705" y="474215"/>
            <a:ext cx="8023614" cy="8023614"/>
          </a:xfrm>
          <a:prstGeom prst="rect">
            <a:avLst/>
          </a:prstGeom>
        </p:spPr>
      </p:pic>
      <p:sp>
        <p:nvSpPr>
          <p:cNvPr id="61" name="Isosceles Triangle 60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24" name="Heart 23">
            <a:hlinkClick r:id="" action="ppaction://noaction"/>
          </p:cNvPr>
          <p:cNvSpPr/>
          <p:nvPr/>
        </p:nvSpPr>
        <p:spPr>
          <a:xfrm rot="5400000">
            <a:off x="17027432" y="3879674"/>
            <a:ext cx="1175658" cy="1175655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pic>
        <p:nvPicPr>
          <p:cNvPr id="6" name="Picture 15">
            <a:hlinkClick r:id="rId16" action="ppaction://hlinksldjump"/>
            <a:extLst>
              <a:ext uri="{FF2B5EF4-FFF2-40B4-BE49-F238E27FC236}">
                <a16:creationId xmlns:a16="http://schemas.microsoft.com/office/drawing/2014/main" id="{24628667-4FA5-665A-4919-28238333744F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8"/>
              </a:ext>
            </a:extLst>
          </a:blip>
          <a:srcRect/>
          <a:stretch>
            <a:fillRect/>
          </a:stretch>
        </p:blipFill>
        <p:spPr>
          <a:xfrm>
            <a:off x="-32087" y="9262595"/>
            <a:ext cx="1487340" cy="1024406"/>
          </a:xfrm>
          <a:prstGeom prst="rect">
            <a:avLst/>
          </a:prstGeom>
        </p:spPr>
      </p:pic>
      <p:pic>
        <p:nvPicPr>
          <p:cNvPr id="14" name="Picture 13" descr="Icon&#10;&#10;Description automatically generated">
            <a:extLst>
              <a:ext uri="{FF2B5EF4-FFF2-40B4-BE49-F238E27FC236}">
                <a16:creationId xmlns:a16="http://schemas.microsoft.com/office/drawing/2014/main" id="{DF637F44-B7A1-54EC-E418-5F45D5F1DCBC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3301" y="8027591"/>
            <a:ext cx="2022059" cy="202205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0" y="0"/>
            <a:ext cx="3533583" cy="646331"/>
          </a:xfrm>
          <a:prstGeom prst="rect">
            <a:avLst/>
          </a:prstGeom>
          <a:solidFill>
            <a:srgbClr val="FDAD7B"/>
          </a:solidFill>
        </p:spPr>
        <p:txBody>
          <a:bodyPr wrap="square" rtlCol="0">
            <a:spAutoFit/>
          </a:bodyPr>
          <a:lstStyle/>
          <a:p>
            <a:r>
              <a:rPr lang="vi-VN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vi-VN" sz="36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HỞI ĐỘNG</a:t>
            </a:r>
            <a:endParaRPr lang="en-US" sz="36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091095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4.81481E-6 L 1.25E-6 -0.02408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F6000"/>
                                      </p:to>
                                    </p:animClr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F6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F6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F6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F6000"/>
                                      </p:to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187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8" fill="hold">
                      <p:stCondLst>
                        <p:cond delay="0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9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3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41" grpId="0"/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41245" y="5653697"/>
            <a:ext cx="1629750" cy="177438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5406" y="6773781"/>
            <a:ext cx="1219334" cy="132754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42968" y="7695584"/>
            <a:ext cx="780587" cy="849863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1248954" y="299804"/>
            <a:ext cx="15790092" cy="240689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 </a:t>
            </a:r>
            <a:r>
              <a:rPr lang="vi-VN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: </a:t>
            </a:r>
            <a:r>
              <a:rPr lang="fr-FR" sz="4800" b="1" dirty="0" err="1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Nghiệm</a:t>
            </a:r>
            <a:r>
              <a:rPr lang="fr-FR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fr-FR" sz="4800" b="1" dirty="0" err="1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ủa</a:t>
            </a:r>
            <a:r>
              <a:rPr lang="fr-FR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fr-FR" sz="4800" b="1" dirty="0" err="1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bất</a:t>
            </a:r>
            <a:r>
              <a:rPr lang="fr-FR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fr-FR" sz="4800" b="1" dirty="0" err="1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phương</a:t>
            </a:r>
            <a:r>
              <a:rPr lang="fr-FR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fr-FR" sz="4800" b="1" dirty="0" err="1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trình</a:t>
            </a:r>
            <a:r>
              <a:rPr lang="fr-FR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-2x+1&lt;0 là</a:t>
            </a:r>
            <a:endParaRPr lang="en-US" sz="4800" b="1" dirty="0">
              <a:solidFill>
                <a:schemeClr val="tx1"/>
              </a:solidFill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663843" y="2868097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fr-FR" sz="44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	</a:t>
            </a:r>
            <a:endParaRPr lang="vi-VN" sz="4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1025018" y="7353294"/>
            <a:ext cx="850671" cy="523815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1" name="Cloud 40"/>
          <p:cNvSpPr/>
          <p:nvPr/>
        </p:nvSpPr>
        <p:spPr>
          <a:xfrm>
            <a:off x="20448902" y="7053749"/>
            <a:ext cx="1337130" cy="82336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9195923" y="2930303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endParaRPr lang="vi-VN" sz="4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665330" y="4257777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endParaRPr lang="vi-VN" sz="4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9195923" y="4264061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endParaRPr lang="en-US" sz="4000" dirty="0"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6944" y="2962232"/>
            <a:ext cx="1208583" cy="106208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7818723" y="4307823"/>
            <a:ext cx="1206804" cy="1056132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49007" y="4325219"/>
            <a:ext cx="1207113" cy="106079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49007" y="3039740"/>
            <a:ext cx="1207113" cy="965690"/>
          </a:xfrm>
          <a:prstGeom prst="rect">
            <a:avLst/>
          </a:prstGeom>
        </p:spPr>
      </p:pic>
      <p:pic>
        <p:nvPicPr>
          <p:cNvPr id="2" name="Picture 14">
            <a:hlinkClick r:id="rId15" action="ppaction://hlinksldjump"/>
            <a:extLst>
              <a:ext uri="{FF2B5EF4-FFF2-40B4-BE49-F238E27FC236}">
                <a16:creationId xmlns:a16="http://schemas.microsoft.com/office/drawing/2014/main" id="{B4BEBD2C-E118-4257-539C-10B92B746F4C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>
            <a:off x="8054023" y="7185856"/>
            <a:ext cx="2169350" cy="2169350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708814"/>
              </p:ext>
            </p:extLst>
          </p:nvPr>
        </p:nvGraphicFramePr>
        <p:xfrm>
          <a:off x="3124200" y="2773144"/>
          <a:ext cx="2219741" cy="1313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07960" imgH="393480" progId="Equation.DSMT4">
                  <p:embed/>
                </p:oleObj>
              </mc:Choice>
              <mc:Fallback>
                <p:oleObj name="Equation" r:id="rId18" imgW="5079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773144"/>
                        <a:ext cx="2219741" cy="1313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261548"/>
              </p:ext>
            </p:extLst>
          </p:nvPr>
        </p:nvGraphicFramePr>
        <p:xfrm>
          <a:off x="9677400" y="4266267"/>
          <a:ext cx="1905000" cy="117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20560" imgH="393480" progId="Equation.DSMT4">
                  <p:embed/>
                </p:oleObj>
              </mc:Choice>
              <mc:Fallback>
                <p:oleObj name="Equation" r:id="rId20" imgW="520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677400" y="4266267"/>
                        <a:ext cx="1905000" cy="117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670705"/>
              </p:ext>
            </p:extLst>
          </p:nvPr>
        </p:nvGraphicFramePr>
        <p:xfrm>
          <a:off x="3200400" y="4224670"/>
          <a:ext cx="1643500" cy="127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07960" imgH="393480" progId="Equation.DSMT4">
                  <p:embed/>
                </p:oleObj>
              </mc:Choice>
              <mc:Fallback>
                <p:oleObj name="Equation" r:id="rId22" imgW="50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200400" y="4224670"/>
                        <a:ext cx="1643500" cy="127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73221"/>
              </p:ext>
            </p:extLst>
          </p:nvPr>
        </p:nvGraphicFramePr>
        <p:xfrm>
          <a:off x="9677400" y="2910983"/>
          <a:ext cx="2060576" cy="1325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07960" imgH="393480" progId="Equation.DSMT4">
                  <p:embed/>
                </p:oleObj>
              </mc:Choice>
              <mc:Fallback>
                <p:oleObj name="Equation" r:id="rId24" imgW="50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677400" y="2910983"/>
                        <a:ext cx="2060576" cy="1325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8134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41245" y="5653697"/>
            <a:ext cx="1629750" cy="177438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5406" y="6773781"/>
            <a:ext cx="1219334" cy="132754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42968" y="7695584"/>
            <a:ext cx="780587" cy="849863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76200" y="299804"/>
            <a:ext cx="18211800" cy="240689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 </a:t>
            </a:r>
            <a:r>
              <a:rPr lang="vi-VN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: </a:t>
            </a:r>
            <a:r>
              <a:rPr lang="en-US" sz="4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ìn</a:t>
            </a:r>
            <a:r>
              <a:rPr lang="vi-VN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                                    là</a:t>
            </a:r>
            <a:endParaRPr lang="en-US" sz="4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665330" y="2924019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3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vi-VN" sz="3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1025018" y="7353294"/>
            <a:ext cx="850671" cy="523815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1" name="Cloud 40"/>
          <p:cNvSpPr/>
          <p:nvPr/>
        </p:nvSpPr>
        <p:spPr>
          <a:xfrm>
            <a:off x="20448902" y="7053749"/>
            <a:ext cx="1337130" cy="82336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9195923" y="2930303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 algn="just">
              <a:spcBef>
                <a:spcPts val="600"/>
              </a:spcBef>
              <a:spcAft>
                <a:spcPts val="600"/>
              </a:spcAft>
            </a:pPr>
            <a:endParaRPr lang="en-US" sz="3800" dirty="0"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9188996" y="4354025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 algn="just">
              <a:spcBef>
                <a:spcPts val="600"/>
              </a:spcBef>
              <a:spcAft>
                <a:spcPts val="600"/>
              </a:spcAft>
            </a:pPr>
            <a:r>
              <a:rPr lang="fr-FR" sz="38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3800" dirty="0"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1658403" y="4368166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fr-FR" sz="3800" dirty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vi-VN" sz="3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6944" y="2962232"/>
            <a:ext cx="1208583" cy="106208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50587" y="4449416"/>
            <a:ext cx="1098606" cy="965442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1487" y="4476877"/>
            <a:ext cx="1207113" cy="965690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57232" y="3039740"/>
            <a:ext cx="1098888" cy="965690"/>
          </a:xfrm>
          <a:prstGeom prst="rect">
            <a:avLst/>
          </a:prstGeom>
        </p:spPr>
      </p:pic>
      <p:pic>
        <p:nvPicPr>
          <p:cNvPr id="2" name="Picture 14">
            <a:hlinkClick r:id="rId14" action="ppaction://hlinksldjump"/>
            <a:extLst>
              <a:ext uri="{FF2B5EF4-FFF2-40B4-BE49-F238E27FC236}">
                <a16:creationId xmlns:a16="http://schemas.microsoft.com/office/drawing/2014/main" id="{73547FBF-DC69-5AD0-885D-DC4FFDEEFC4F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>
            <a:off x="8054023" y="7185856"/>
            <a:ext cx="2169350" cy="216935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87580"/>
              </p:ext>
            </p:extLst>
          </p:nvPr>
        </p:nvGraphicFramePr>
        <p:xfrm>
          <a:off x="2874963" y="4392613"/>
          <a:ext cx="3319462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02960" imgH="393480" progId="Equation.DSMT4">
                  <p:embed/>
                </p:oleObj>
              </mc:Choice>
              <mc:Fallback>
                <p:oleObj name="Equation" r:id="rId17" imgW="1002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74963" y="4392613"/>
                        <a:ext cx="3319462" cy="1301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92077"/>
              </p:ext>
            </p:extLst>
          </p:nvPr>
        </p:nvGraphicFramePr>
        <p:xfrm>
          <a:off x="12048560" y="910619"/>
          <a:ext cx="5322435" cy="1765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42920" imgH="444240" progId="Equation.DSMT4">
                  <p:embed/>
                </p:oleObj>
              </mc:Choice>
              <mc:Fallback>
                <p:oleObj name="Equation" r:id="rId19" imgW="1942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2048560" y="910619"/>
                        <a:ext cx="5322435" cy="1765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984401"/>
              </p:ext>
            </p:extLst>
          </p:nvPr>
        </p:nvGraphicFramePr>
        <p:xfrm>
          <a:off x="10173808" y="2869329"/>
          <a:ext cx="3582988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79280" imgH="393480" progId="Equation.DSMT4">
                  <p:embed/>
                </p:oleObj>
              </mc:Choice>
              <mc:Fallback>
                <p:oleObj name="Equation" r:id="rId21" imgW="1079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173808" y="2869329"/>
                        <a:ext cx="3582988" cy="1306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729848"/>
              </p:ext>
            </p:extLst>
          </p:nvPr>
        </p:nvGraphicFramePr>
        <p:xfrm>
          <a:off x="10223373" y="4671946"/>
          <a:ext cx="1892427" cy="697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82400" imgH="177480" progId="Equation.DSMT4">
                  <p:embed/>
                </p:oleObj>
              </mc:Choice>
              <mc:Fallback>
                <p:oleObj name="Equation" r:id="rId23" imgW="482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223373" y="4671946"/>
                        <a:ext cx="1892427" cy="697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492058"/>
              </p:ext>
            </p:extLst>
          </p:nvPr>
        </p:nvGraphicFramePr>
        <p:xfrm>
          <a:off x="2819400" y="2796700"/>
          <a:ext cx="2247900" cy="1451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09480" imgH="393480" progId="Equation.DSMT4">
                  <p:embed/>
                </p:oleObj>
              </mc:Choice>
              <mc:Fallback>
                <p:oleObj name="Equation" r:id="rId25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819400" y="2796700"/>
                        <a:ext cx="2247900" cy="1451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866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41245" y="5653697"/>
            <a:ext cx="1629750" cy="177438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5406" y="6773781"/>
            <a:ext cx="1219334" cy="132754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42968" y="7695584"/>
            <a:ext cx="780587" cy="849863"/>
          </a:xfrm>
          <a:prstGeom prst="rect">
            <a:avLst/>
          </a:prstGeom>
        </p:spPr>
      </p:pic>
      <p:sp>
        <p:nvSpPr>
          <p:cNvPr id="26" name="Rectangle 25"/>
          <p:cNvSpPr/>
          <p:nvPr/>
        </p:nvSpPr>
        <p:spPr>
          <a:xfrm>
            <a:off x="1689607" y="3848100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fr-FR" sz="4200" dirty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4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	</a:t>
            </a:r>
            <a:endParaRPr lang="vi-VN" sz="4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1025018" y="7353294"/>
            <a:ext cx="850671" cy="523815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1" name="Cloud 40"/>
          <p:cNvSpPr/>
          <p:nvPr/>
        </p:nvSpPr>
        <p:spPr>
          <a:xfrm>
            <a:off x="20448902" y="7053749"/>
            <a:ext cx="1337130" cy="82336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9220200" y="3854384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 algn="ctr">
              <a:spcBef>
                <a:spcPts val="600"/>
              </a:spcBef>
              <a:spcAft>
                <a:spcPts val="600"/>
              </a:spcAft>
            </a:pPr>
            <a:r>
              <a:rPr lang="fr-FR" sz="42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4200" dirty="0"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9220200" y="5448300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 algn="ctr">
              <a:spcBef>
                <a:spcPts val="600"/>
              </a:spcBef>
              <a:spcAft>
                <a:spcPts val="600"/>
              </a:spcAft>
            </a:pPr>
            <a:r>
              <a:rPr lang="fr-FR" sz="42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4200" dirty="0"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1689607" y="5483382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4200" dirty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4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		</a:t>
            </a:r>
            <a:endParaRPr lang="en-US" sz="4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1221" y="3886313"/>
            <a:ext cx="1208583" cy="106208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73593" y="5543691"/>
            <a:ext cx="1206804" cy="965442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0590" y="5535227"/>
            <a:ext cx="1207113" cy="106079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81509" y="3963821"/>
            <a:ext cx="1098888" cy="965690"/>
          </a:xfrm>
          <a:prstGeom prst="rect">
            <a:avLst/>
          </a:prstGeom>
        </p:spPr>
      </p:pic>
      <p:pic>
        <p:nvPicPr>
          <p:cNvPr id="2" name="Picture 14">
            <a:hlinkClick r:id="rId14" action="ppaction://hlinksldjump"/>
            <a:extLst>
              <a:ext uri="{FF2B5EF4-FFF2-40B4-BE49-F238E27FC236}">
                <a16:creationId xmlns:a16="http://schemas.microsoft.com/office/drawing/2014/main" id="{E5D43C7B-1B92-394F-48F4-7034E98FD7B3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>
            <a:off x="8059325" y="7582705"/>
            <a:ext cx="2169350" cy="216935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85800" y="572712"/>
            <a:ext cx="16840200" cy="27862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R="30480"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 </a:t>
            </a:r>
            <a:r>
              <a:rPr lang="vi-VN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: </a:t>
            </a:r>
            <a:r>
              <a:rPr lang="en-US" sz="4800" b="1" dirty="0" err="1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Phương</a:t>
            </a:r>
            <a:r>
              <a:rPr lang="en-US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trình</a:t>
            </a:r>
            <a:r>
              <a:rPr lang="en-US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x – 1 = m + 4 </a:t>
            </a:r>
            <a:r>
              <a:rPr lang="en-US" sz="4800" b="1" dirty="0" err="1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ó</a:t>
            </a:r>
            <a:r>
              <a:rPr lang="en-US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nghiệm</a:t>
            </a:r>
            <a:r>
              <a:rPr lang="en-US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lớn</a:t>
            </a:r>
            <a:r>
              <a:rPr lang="en-US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hơn</a:t>
            </a:r>
            <a:r>
              <a:rPr lang="en-US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1 </a:t>
            </a:r>
            <a:r>
              <a:rPr lang="en-US" sz="4800" b="1" dirty="0" err="1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với</a:t>
            </a:r>
            <a:endParaRPr lang="en-US" sz="4800" b="1" dirty="0">
              <a:solidFill>
                <a:schemeClr val="tx1"/>
              </a:solidFill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178458"/>
              </p:ext>
            </p:extLst>
          </p:nvPr>
        </p:nvGraphicFramePr>
        <p:xfrm>
          <a:off x="3581400" y="4089596"/>
          <a:ext cx="2302329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96880" imgH="177480" progId="Equation.DSMT4">
                  <p:embed/>
                </p:oleObj>
              </mc:Choice>
              <mc:Fallback>
                <p:oleObj name="Equation" r:id="rId17" imgW="596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81400" y="4089596"/>
                        <a:ext cx="2302329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34985"/>
              </p:ext>
            </p:extLst>
          </p:nvPr>
        </p:nvGraphicFramePr>
        <p:xfrm>
          <a:off x="3581400" y="5713016"/>
          <a:ext cx="1991300" cy="696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07960" imgH="177480" progId="Equation.DSMT4">
                  <p:embed/>
                </p:oleObj>
              </mc:Choice>
              <mc:Fallback>
                <p:oleObj name="Equation" r:id="rId19" imgW="507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581400" y="5713016"/>
                        <a:ext cx="1991300" cy="696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63346"/>
              </p:ext>
            </p:extLst>
          </p:nvPr>
        </p:nvGraphicFramePr>
        <p:xfrm>
          <a:off x="10626569" y="4292765"/>
          <a:ext cx="2247898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09480" imgH="177480" progId="Equation.DSMT4">
                  <p:embed/>
                </p:oleObj>
              </mc:Choice>
              <mc:Fallback>
                <p:oleObj name="Equation" r:id="rId21" imgW="609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626569" y="4292765"/>
                        <a:ext cx="2247898" cy="655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426496"/>
              </p:ext>
            </p:extLst>
          </p:nvPr>
        </p:nvGraphicFramePr>
        <p:xfrm>
          <a:off x="10570755" y="5653697"/>
          <a:ext cx="232954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09480" imgH="177480" progId="Equation.DSMT4">
                  <p:embed/>
                </p:oleObj>
              </mc:Choice>
              <mc:Fallback>
                <p:oleObj name="Equation" r:id="rId23" imgW="609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570755" y="5653697"/>
                        <a:ext cx="2329543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1778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6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41245" y="5653697"/>
            <a:ext cx="1629750" cy="177438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5406" y="6773781"/>
            <a:ext cx="1219334" cy="132754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42968" y="7695584"/>
            <a:ext cx="780587" cy="849863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1248954" y="299804"/>
            <a:ext cx="15790092" cy="240689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fr-FR" sz="4800" b="1" dirty="0">
                <a:solidFill>
                  <a:schemeClr val="tx1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âu 4.</a:t>
            </a:r>
            <a:r>
              <a:rPr lang="fr-FR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Nghiệm</a:t>
            </a:r>
            <a:r>
              <a:rPr lang="en-US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ủa</a:t>
            </a:r>
            <a:r>
              <a:rPr lang="en-US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bất</a:t>
            </a:r>
            <a:r>
              <a:rPr lang="en-US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phương</a:t>
            </a:r>
            <a:r>
              <a:rPr lang="en-US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trình</a:t>
            </a:r>
            <a:r>
              <a:rPr lang="en-US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                        </a:t>
            </a:r>
            <a:r>
              <a:rPr lang="en-US" sz="4800" b="1" dirty="0" err="1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là</a:t>
            </a:r>
            <a:endParaRPr lang="en-US" sz="4800" b="1" dirty="0">
              <a:solidFill>
                <a:schemeClr val="tx1"/>
              </a:solidFill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665330" y="2924019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fr-FR" sz="4000" dirty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4000" dirty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40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	</a:t>
            </a:r>
            <a:endParaRPr lang="vi-VN" sz="4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1025018" y="7353294"/>
            <a:ext cx="850671" cy="523815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1" name="Cloud 40"/>
          <p:cNvSpPr/>
          <p:nvPr/>
        </p:nvSpPr>
        <p:spPr>
          <a:xfrm>
            <a:off x="20448902" y="7053749"/>
            <a:ext cx="1337130" cy="82336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9195923" y="2930303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 algn="ctr">
              <a:spcBef>
                <a:spcPts val="600"/>
              </a:spcBef>
              <a:spcAft>
                <a:spcPts val="600"/>
              </a:spcAft>
            </a:pPr>
            <a:r>
              <a:rPr lang="fr-FR" sz="40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40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4000" dirty="0"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665330" y="4257777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fr-FR" sz="4000" dirty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4000" dirty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40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	</a:t>
            </a:r>
            <a:endParaRPr lang="vi-VN" sz="4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9195923" y="4264061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 algn="ctr">
              <a:spcBef>
                <a:spcPts val="600"/>
              </a:spcBef>
              <a:spcAft>
                <a:spcPts val="600"/>
              </a:spcAft>
            </a:pPr>
            <a:r>
              <a:rPr lang="fr-FR" sz="40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40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4000" dirty="0"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7749944" y="4396296"/>
            <a:ext cx="1327706" cy="106208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7880831" y="2980349"/>
            <a:ext cx="1206804" cy="1056132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90971" y="4316102"/>
            <a:ext cx="1207113" cy="106079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78686" y="2924019"/>
            <a:ext cx="1207113" cy="1060796"/>
          </a:xfrm>
          <a:prstGeom prst="rect">
            <a:avLst/>
          </a:prstGeom>
        </p:spPr>
      </p:pic>
      <p:pic>
        <p:nvPicPr>
          <p:cNvPr id="2" name="Picture 14">
            <a:hlinkClick r:id="rId15" action="ppaction://hlinksldjump"/>
            <a:extLst>
              <a:ext uri="{FF2B5EF4-FFF2-40B4-BE49-F238E27FC236}">
                <a16:creationId xmlns:a16="http://schemas.microsoft.com/office/drawing/2014/main" id="{F42DB1F6-A850-9115-8E00-DEFF9859A3ED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>
            <a:off x="8054023" y="7185856"/>
            <a:ext cx="2169350" cy="216935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705636"/>
              </p:ext>
            </p:extLst>
          </p:nvPr>
        </p:nvGraphicFramePr>
        <p:xfrm>
          <a:off x="9677400" y="4533900"/>
          <a:ext cx="224313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71320" imgH="177480" progId="Equation.DSMT4">
                  <p:embed/>
                </p:oleObj>
              </mc:Choice>
              <mc:Fallback>
                <p:oleObj name="Equation" r:id="rId18" imgW="571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677400" y="4533900"/>
                        <a:ext cx="2243138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656215"/>
              </p:ext>
            </p:extLst>
          </p:nvPr>
        </p:nvGraphicFramePr>
        <p:xfrm>
          <a:off x="4138613" y="2686050"/>
          <a:ext cx="2124075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07960" imgH="393480" progId="Equation.DSMT4">
                  <p:embed/>
                </p:oleObj>
              </mc:Choice>
              <mc:Fallback>
                <p:oleObj name="Equation" r:id="rId20" imgW="50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138613" y="2686050"/>
                        <a:ext cx="2124075" cy="164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901403"/>
              </p:ext>
            </p:extLst>
          </p:nvPr>
        </p:nvGraphicFramePr>
        <p:xfrm>
          <a:off x="4255609" y="4396296"/>
          <a:ext cx="21796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58720" imgH="177480" progId="Equation.DSMT4">
                  <p:embed/>
                </p:oleObj>
              </mc:Choice>
              <mc:Fallback>
                <p:oleObj name="Equation" r:id="rId22" imgW="558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255609" y="4396296"/>
                        <a:ext cx="2179638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333704"/>
              </p:ext>
            </p:extLst>
          </p:nvPr>
        </p:nvGraphicFramePr>
        <p:xfrm>
          <a:off x="9548813" y="2752725"/>
          <a:ext cx="2097087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07960" imgH="393480" progId="Equation.DSMT4">
                  <p:embed/>
                </p:oleObj>
              </mc:Choice>
              <mc:Fallback>
                <p:oleObj name="Equation" r:id="rId24" imgW="50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548813" y="2752725"/>
                        <a:ext cx="2097087" cy="166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617632"/>
              </p:ext>
            </p:extLst>
          </p:nvPr>
        </p:nvGraphicFramePr>
        <p:xfrm>
          <a:off x="11276310" y="1271508"/>
          <a:ext cx="351574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25480" imgH="177480" progId="Equation.DSMT4">
                  <p:embed/>
                </p:oleObj>
              </mc:Choice>
              <mc:Fallback>
                <p:oleObj name="Equation" r:id="rId26" imgW="825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1276310" y="1271508"/>
                        <a:ext cx="3515748" cy="75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7661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41245" y="5653697"/>
            <a:ext cx="1629750" cy="177438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5406" y="6773781"/>
            <a:ext cx="1219334" cy="132754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42968" y="7695584"/>
            <a:ext cx="780587" cy="849863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1248954" y="299804"/>
            <a:ext cx="15790092" cy="240689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 algn="ctr">
              <a:spcBef>
                <a:spcPts val="600"/>
              </a:spcBef>
              <a:spcAft>
                <a:spcPts val="600"/>
              </a:spcAft>
            </a:pPr>
            <a:r>
              <a:rPr lang="fr-FR" sz="4800" b="1" dirty="0">
                <a:solidFill>
                  <a:schemeClr val="tx1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âu 5.</a:t>
            </a:r>
            <a:r>
              <a:rPr lang="fr-FR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ho a &gt; b </a:t>
            </a:r>
            <a:r>
              <a:rPr lang="en-US" sz="4800" b="1" dirty="0" err="1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khi</a:t>
            </a:r>
            <a:r>
              <a:rPr lang="en-US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đó</a:t>
            </a:r>
            <a:endParaRPr lang="en-US" sz="4800" b="1" dirty="0">
              <a:solidFill>
                <a:schemeClr val="tx1"/>
              </a:solidFill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665330" y="2924019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4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1025018" y="7353294"/>
            <a:ext cx="850671" cy="523815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1" name="Cloud 40"/>
          <p:cNvSpPr/>
          <p:nvPr/>
        </p:nvSpPr>
        <p:spPr>
          <a:xfrm>
            <a:off x="20448902" y="7053749"/>
            <a:ext cx="1337130" cy="82336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9195923" y="2930303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 algn="ctr">
              <a:spcBef>
                <a:spcPts val="600"/>
              </a:spcBef>
              <a:spcAft>
                <a:spcPts val="600"/>
              </a:spcAft>
            </a:pPr>
            <a:r>
              <a:rPr lang="fr-FR" sz="40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4000" dirty="0"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9195923" y="4272928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 algn="ctr">
              <a:spcBef>
                <a:spcPts val="600"/>
              </a:spcBef>
              <a:spcAft>
                <a:spcPts val="600"/>
              </a:spcAft>
            </a:pPr>
            <a:endParaRPr lang="en-US" sz="4000" dirty="0"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1665330" y="4300479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fr-FR" sz="4000" dirty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vi-VN" sz="4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6944" y="2962232"/>
            <a:ext cx="1208583" cy="106208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57514" y="4368319"/>
            <a:ext cx="1098606" cy="965442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8414" y="4409190"/>
            <a:ext cx="1207113" cy="965690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57232" y="3039740"/>
            <a:ext cx="1098888" cy="965690"/>
          </a:xfrm>
          <a:prstGeom prst="rect">
            <a:avLst/>
          </a:prstGeom>
        </p:spPr>
      </p:pic>
      <p:pic>
        <p:nvPicPr>
          <p:cNvPr id="2" name="Picture 14">
            <a:hlinkClick r:id="rId14" action="ppaction://hlinksldjump"/>
            <a:extLst>
              <a:ext uri="{FF2B5EF4-FFF2-40B4-BE49-F238E27FC236}">
                <a16:creationId xmlns:a16="http://schemas.microsoft.com/office/drawing/2014/main" id="{73547FBF-DC69-5AD0-885D-DC4FFDEEFC4F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>
            <a:off x="8054023" y="7185856"/>
            <a:ext cx="2169350" cy="2169350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624869"/>
              </p:ext>
            </p:extLst>
          </p:nvPr>
        </p:nvGraphicFramePr>
        <p:xfrm>
          <a:off x="2975779" y="3131768"/>
          <a:ext cx="3120221" cy="87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34680" imgH="177480" progId="Equation.DSMT4">
                  <p:embed/>
                </p:oleObj>
              </mc:Choice>
              <mc:Fallback>
                <p:oleObj name="Equation" r:id="rId17" imgW="634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75779" y="3131768"/>
                        <a:ext cx="3120221" cy="873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49822"/>
              </p:ext>
            </p:extLst>
          </p:nvPr>
        </p:nvGraphicFramePr>
        <p:xfrm>
          <a:off x="10223373" y="4517432"/>
          <a:ext cx="3505281" cy="857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41120" imgH="177480" progId="Equation.DSMT4">
                  <p:embed/>
                </p:oleObj>
              </mc:Choice>
              <mc:Fallback>
                <p:oleObj name="Equation" r:id="rId19" imgW="1041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223373" y="4517432"/>
                        <a:ext cx="3505281" cy="857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564201"/>
              </p:ext>
            </p:extLst>
          </p:nvPr>
        </p:nvGraphicFramePr>
        <p:xfrm>
          <a:off x="2895600" y="4556779"/>
          <a:ext cx="3733799" cy="818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02960" imgH="177480" progId="Equation.DSMT4">
                  <p:embed/>
                </p:oleObj>
              </mc:Choice>
              <mc:Fallback>
                <p:oleObj name="Equation" r:id="rId21" imgW="1002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895600" y="4556779"/>
                        <a:ext cx="3733799" cy="818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354378"/>
              </p:ext>
            </p:extLst>
          </p:nvPr>
        </p:nvGraphicFramePr>
        <p:xfrm>
          <a:off x="10223372" y="3039740"/>
          <a:ext cx="3721227" cy="826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25480" imgH="177480" progId="Equation.DSMT4">
                  <p:embed/>
                </p:oleObj>
              </mc:Choice>
              <mc:Fallback>
                <p:oleObj name="Equation" r:id="rId23" imgW="825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223372" y="3039740"/>
                        <a:ext cx="3721227" cy="826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3852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299624" cy="1040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0" y="1"/>
            <a:ext cx="11353800" cy="769441"/>
          </a:xfrm>
          <a:prstGeom prst="rect">
            <a:avLst/>
          </a:prstGeom>
          <a:solidFill>
            <a:srgbClr val="A6DAF4"/>
          </a:solidFill>
        </p:spPr>
        <p:txBody>
          <a:bodyPr wrap="square" rtlCol="0">
            <a:spAutoFit/>
          </a:bodyPr>
          <a:lstStyle/>
          <a:p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SƠ ĐỒ TƯ DUY KIẾN THỨC CHƯƠNG II</a:t>
            </a:r>
          </a:p>
        </p:txBody>
      </p:sp>
    </p:spTree>
    <p:extLst>
      <p:ext uri="{BB962C8B-B14F-4D97-AF65-F5344CB8AC3E}">
        <p14:creationId xmlns:p14="http://schemas.microsoft.com/office/powerpoint/2010/main" val="1558301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Austin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Compos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95000"/>
                <a:satMod val="300000"/>
              </a:schemeClr>
            </a:gs>
            <a:gs pos="12000">
              <a:schemeClr val="phClr">
                <a:tint val="50000"/>
                <a:shade val="90000"/>
                <a:satMod val="250000"/>
              </a:schemeClr>
            </a:gs>
            <a:gs pos="100000">
              <a:schemeClr val="phClr">
                <a:tint val="85000"/>
                <a:shade val="75000"/>
                <a:satMod val="1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75000"/>
                <a:shade val="95000"/>
                <a:satMod val="175000"/>
              </a:schemeClr>
            </a:gs>
            <a:gs pos="12000">
              <a:schemeClr val="phClr">
                <a:tint val="90000"/>
                <a:shade val="90000"/>
                <a:satMod val="150000"/>
              </a:schemeClr>
            </a:gs>
            <a:gs pos="100000">
              <a:schemeClr val="phClr">
                <a:tint val="100000"/>
                <a:shade val="75000"/>
                <a:satMod val="150000"/>
              </a:schemeClr>
            </a:gs>
          </a:gsLst>
          <a:lin ang="16200000" scaled="1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freezing" dir="t">
              <a:rot lat="0" lon="0" rev="6000000"/>
            </a:lightRig>
          </a:scene3d>
          <a:sp3d contourW="12700" prstMaterial="dkEdge">
            <a:bevelT w="44450" h="25400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94000"/>
                <a:satMod val="114000"/>
                <a:lumMod val="96000"/>
              </a:schemeClr>
            </a:gs>
            <a:gs pos="62000">
              <a:schemeClr val="phClr">
                <a:tint val="92000"/>
                <a:shade val="66000"/>
                <a:satMod val="110000"/>
                <a:lumMod val="80000"/>
              </a:schemeClr>
            </a:gs>
            <a:gs pos="100000">
              <a:schemeClr val="phClr">
                <a:tint val="89000"/>
                <a:shade val="62000"/>
                <a:satMod val="110000"/>
                <a:lumMod val="7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80000"/>
                <a:shade val="58000"/>
              </a:schemeClr>
              <a:schemeClr val="phClr">
                <a:tint val="73000"/>
                <a:shade val="68000"/>
                <a:satMod val="15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71</TotalTime>
  <Words>1308</Words>
  <Application>Microsoft Office PowerPoint</Application>
  <PresentationFormat>Custom</PresentationFormat>
  <Paragraphs>146</Paragraphs>
  <Slides>20</Slides>
  <Notes>6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3" baseType="lpstr">
      <vt:lpstr>Times New Roman</vt:lpstr>
      <vt:lpstr>Wingdings 2</vt:lpstr>
      <vt:lpstr>Tahoma</vt:lpstr>
      <vt:lpstr>Calibri Light</vt:lpstr>
      <vt:lpstr>Bahnschrift SemiBold Condensed</vt:lpstr>
      <vt:lpstr>Arial</vt:lpstr>
      <vt:lpstr>Balsamiq Sans Bold</vt:lpstr>
      <vt:lpstr>Century Gothic</vt:lpstr>
      <vt:lpstr>Calibri</vt:lpstr>
      <vt:lpstr>1_Office Theme</vt:lpstr>
      <vt:lpstr>2_Office Theme</vt:lpstr>
      <vt:lpstr>Austin</vt:lpstr>
      <vt:lpstr>Equation</vt:lpstr>
      <vt:lpstr>PowerPoint Presentation</vt:lpstr>
      <vt:lpstr> CHÀO MỪNG CÁC EM   ĐẾN VỚI BÀI HỌC HÔM NAY! 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Ôn tập chương</dc:title>
  <dc:creator>Xinh Đẹp Dịu Hiền Huế Thị</dc:creator>
  <cp:lastModifiedBy>Thanh Hung</cp:lastModifiedBy>
  <cp:revision>103</cp:revision>
  <dcterms:created xsi:type="dcterms:W3CDTF">2006-08-16T00:00:00Z</dcterms:created>
  <dcterms:modified xsi:type="dcterms:W3CDTF">2024-08-26T00:44:39Z</dcterms:modified>
  <dc:identifier>DAFn2dd0_sY</dc:identifier>
</cp:coreProperties>
</file>